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tags/tag1.xml" ContentType="application/vnd.openxmlformats-officedocument.presentationml.tags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756" r:id="rId2"/>
    <p:sldId id="724" r:id="rId3"/>
    <p:sldId id="691" r:id="rId4"/>
    <p:sldId id="692" r:id="rId5"/>
    <p:sldId id="693" r:id="rId6"/>
    <p:sldId id="694" r:id="rId7"/>
    <p:sldId id="695" r:id="rId8"/>
    <p:sldId id="725" r:id="rId9"/>
    <p:sldId id="504" r:id="rId10"/>
    <p:sldId id="654" r:id="rId11"/>
    <p:sldId id="505" r:id="rId12"/>
    <p:sldId id="656" r:id="rId13"/>
    <p:sldId id="657" r:id="rId14"/>
    <p:sldId id="701" r:id="rId15"/>
    <p:sldId id="757" r:id="rId16"/>
    <p:sldId id="758" r:id="rId17"/>
    <p:sldId id="704" r:id="rId18"/>
    <p:sldId id="705" r:id="rId19"/>
    <p:sldId id="706" r:id="rId20"/>
    <p:sldId id="728" r:id="rId21"/>
    <p:sldId id="707" r:id="rId22"/>
    <p:sldId id="708" r:id="rId23"/>
    <p:sldId id="709" r:id="rId24"/>
    <p:sldId id="710" r:id="rId25"/>
    <p:sldId id="711" r:id="rId26"/>
    <p:sldId id="712" r:id="rId27"/>
    <p:sldId id="713" r:id="rId28"/>
    <p:sldId id="714" r:id="rId29"/>
    <p:sldId id="722" r:id="rId30"/>
    <p:sldId id="729" r:id="rId31"/>
    <p:sldId id="730" r:id="rId32"/>
    <p:sldId id="517" r:id="rId33"/>
    <p:sldId id="519" r:id="rId34"/>
    <p:sldId id="520" r:id="rId35"/>
    <p:sldId id="731" r:id="rId36"/>
    <p:sldId id="732" r:id="rId37"/>
    <p:sldId id="733" r:id="rId38"/>
    <p:sldId id="734" r:id="rId39"/>
    <p:sldId id="735" r:id="rId40"/>
    <p:sldId id="736" r:id="rId41"/>
    <p:sldId id="737" r:id="rId42"/>
    <p:sldId id="738" r:id="rId43"/>
    <p:sldId id="622" r:id="rId44"/>
    <p:sldId id="623" r:id="rId45"/>
    <p:sldId id="739" r:id="rId46"/>
    <p:sldId id="740" r:id="rId47"/>
    <p:sldId id="741" r:id="rId48"/>
    <p:sldId id="742" r:id="rId49"/>
    <p:sldId id="743" r:id="rId50"/>
    <p:sldId id="744" r:id="rId51"/>
    <p:sldId id="745" r:id="rId52"/>
    <p:sldId id="746" r:id="rId53"/>
    <p:sldId id="747" r:id="rId54"/>
    <p:sldId id="748" r:id="rId55"/>
    <p:sldId id="749" r:id="rId56"/>
    <p:sldId id="676" r:id="rId57"/>
    <p:sldId id="750" r:id="rId58"/>
    <p:sldId id="677" r:id="rId59"/>
    <p:sldId id="751" r:id="rId60"/>
    <p:sldId id="752" r:id="rId61"/>
    <p:sldId id="753" r:id="rId62"/>
    <p:sldId id="754" r:id="rId63"/>
    <p:sldId id="684" r:id="rId64"/>
    <p:sldId id="755" r:id="rId65"/>
    <p:sldId id="683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3" autoAdjust="0"/>
    <p:restoredTop sz="94660"/>
  </p:normalViewPr>
  <p:slideViewPr>
    <p:cSldViewPr>
      <p:cViewPr varScale="1">
        <p:scale>
          <a:sx n="117" d="100"/>
          <a:sy n="117" d="100"/>
        </p:scale>
        <p:origin x="1380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D42621-30D2-449A-BDB7-57EC76AC149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CE842EB-4DEA-436D-85B8-BB1E2A8C7AF7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687F2E-DB66-4994-ADC7-97CBFED11153}" type="par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D2F01A2B-513F-4AD0-A562-DF535C5EE7E0}" type="sib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9C63E2CE-1769-4F5F-AF65-0C196CD505D6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DECA96-13F0-48B2-9267-4B5B81781380}" type="par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23E3AFB2-FD74-4CB5-BCD3-B5B545CD58D4}" type="sib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D2D88920-1647-4A71-8993-EC0F66DDDC4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AC076D-48AD-402B-9AE0-71A248F78140}" type="par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9DBBF8B0-58AC-4678-B6A5-7F01F998A85E}" type="sib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5B610164-B6A1-4C2A-A018-5331DDBEC731}">
      <dgm:prSet phldrT="[文本]"/>
      <dgm:spPr/>
      <dgm:t>
        <a:bodyPr/>
        <a:lstStyle/>
        <a:p>
          <a:r>
            <a:rPr lang="en-US" altLang="zh-CN" b="1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EE83ED-1518-4E6D-8A17-60546DB86BA3}" type="par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9A69DEA5-E1FF-4E9E-BF35-A0EA054C9A40}" type="sib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2FB63A61-3EDF-46FD-BEFC-08BF1E199D9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61DC0-87AB-40D8-8C5D-B7B4301A2322}" type="par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4DDC72B8-BE51-42AF-82B2-5CF761BD06D1}" type="sib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51F3C207-B423-4E6C-975D-47922ADF10A0}" type="pres">
      <dgm:prSet presAssocID="{92D42621-30D2-449A-BDB7-57EC76AC149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4E9A66-D7B3-42FA-BF45-6FF38785C972}" type="pres">
      <dgm:prSet presAssocID="{CCE842EB-4DEA-436D-85B8-BB1E2A8C7AF7}" presName="parentLin" presStyleCnt="0"/>
      <dgm:spPr/>
    </dgm:pt>
    <dgm:pt modelId="{A0D5CEA1-FEDB-43EB-9FBE-F4640B8727AF}" type="pres">
      <dgm:prSet presAssocID="{CCE842EB-4DEA-436D-85B8-BB1E2A8C7AF7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D4398495-B1D5-41CD-A25A-47E428AA92AF}" type="pres">
      <dgm:prSet presAssocID="{CCE842EB-4DEA-436D-85B8-BB1E2A8C7AF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1C6757-99C1-4B81-9F21-2DB02E90BD98}" type="pres">
      <dgm:prSet presAssocID="{CCE842EB-4DEA-436D-85B8-BB1E2A8C7AF7}" presName="negativeSpace" presStyleCnt="0"/>
      <dgm:spPr/>
    </dgm:pt>
    <dgm:pt modelId="{4F1C478F-9882-4059-AC1B-3487E43D5816}" type="pres">
      <dgm:prSet presAssocID="{CCE842EB-4DEA-436D-85B8-BB1E2A8C7AF7}" presName="childText" presStyleLbl="conFgAcc1" presStyleIdx="0" presStyleCnt="5">
        <dgm:presLayoutVars>
          <dgm:bulletEnabled val="1"/>
        </dgm:presLayoutVars>
      </dgm:prSet>
      <dgm:spPr/>
    </dgm:pt>
    <dgm:pt modelId="{2C2D67EA-C7FE-42A8-A3B5-5A99D6AF67F9}" type="pres">
      <dgm:prSet presAssocID="{D2F01A2B-513F-4AD0-A562-DF535C5EE7E0}" presName="spaceBetweenRectangles" presStyleCnt="0"/>
      <dgm:spPr/>
    </dgm:pt>
    <dgm:pt modelId="{F388CB9F-3FB3-4D97-A3C6-EB196BFA5F37}" type="pres">
      <dgm:prSet presAssocID="{9C63E2CE-1769-4F5F-AF65-0C196CD505D6}" presName="parentLin" presStyleCnt="0"/>
      <dgm:spPr/>
    </dgm:pt>
    <dgm:pt modelId="{1EDEF2EC-5752-4618-8BE6-1D01F03D40CA}" type="pres">
      <dgm:prSet presAssocID="{9C63E2CE-1769-4F5F-AF65-0C196CD505D6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59B700F-A13B-4502-9012-0636BD1EE718}" type="pres">
      <dgm:prSet presAssocID="{9C63E2CE-1769-4F5F-AF65-0C196CD505D6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7B7C3-F2CB-49E4-959A-147857163F33}" type="pres">
      <dgm:prSet presAssocID="{9C63E2CE-1769-4F5F-AF65-0C196CD505D6}" presName="negativeSpace" presStyleCnt="0"/>
      <dgm:spPr/>
    </dgm:pt>
    <dgm:pt modelId="{7EB2B7B5-1566-4F4D-827A-7C36F4933BEC}" type="pres">
      <dgm:prSet presAssocID="{9C63E2CE-1769-4F5F-AF65-0C196CD505D6}" presName="childText" presStyleLbl="conFg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1E7F81-C023-480C-B8CD-49BED6B2D781}" type="pres">
      <dgm:prSet presAssocID="{23E3AFB2-FD74-4CB5-BCD3-B5B545CD58D4}" presName="spaceBetweenRectangles" presStyleCnt="0"/>
      <dgm:spPr/>
    </dgm:pt>
    <dgm:pt modelId="{39F433DB-B83E-4AB8-AC3E-2D45F591BF40}" type="pres">
      <dgm:prSet presAssocID="{D2D88920-1647-4A71-8993-EC0F66DDDC4A}" presName="parentLin" presStyleCnt="0"/>
      <dgm:spPr/>
    </dgm:pt>
    <dgm:pt modelId="{89456ABE-1090-4060-A1DE-289FE325ECA0}" type="pres">
      <dgm:prSet presAssocID="{D2D88920-1647-4A71-8993-EC0F66DDDC4A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459F596D-DCBA-4A44-94AB-A8032E5C9363}" type="pres">
      <dgm:prSet presAssocID="{D2D88920-1647-4A71-8993-EC0F66DDDC4A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2C656F7-16C9-4889-987C-55A69F45F2A3}" type="pres">
      <dgm:prSet presAssocID="{D2D88920-1647-4A71-8993-EC0F66DDDC4A}" presName="negativeSpace" presStyleCnt="0"/>
      <dgm:spPr/>
    </dgm:pt>
    <dgm:pt modelId="{9E5B9B97-5249-40CA-8398-28E69605DC8A}" type="pres">
      <dgm:prSet presAssocID="{D2D88920-1647-4A71-8993-EC0F66DDDC4A}" presName="childText" presStyleLbl="conFgAcc1" presStyleIdx="2" presStyleCnt="5">
        <dgm:presLayoutVars>
          <dgm:bulletEnabled val="1"/>
        </dgm:presLayoutVars>
      </dgm:prSet>
      <dgm:spPr/>
    </dgm:pt>
    <dgm:pt modelId="{88340A37-D90F-4B26-ABF3-5CB9D6D4D5A7}" type="pres">
      <dgm:prSet presAssocID="{9DBBF8B0-58AC-4678-B6A5-7F01F998A85E}" presName="spaceBetweenRectangles" presStyleCnt="0"/>
      <dgm:spPr/>
    </dgm:pt>
    <dgm:pt modelId="{9FE88F09-7555-4C55-9A42-F8BCDD70508C}" type="pres">
      <dgm:prSet presAssocID="{5B610164-B6A1-4C2A-A018-5331DDBEC731}" presName="parentLin" presStyleCnt="0"/>
      <dgm:spPr/>
    </dgm:pt>
    <dgm:pt modelId="{58F3B82F-A892-4E0E-8F84-FFC1EA15AD94}" type="pres">
      <dgm:prSet presAssocID="{5B610164-B6A1-4C2A-A018-5331DDBEC731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3C5D7A38-DF9F-4017-A855-B260333BE919}" type="pres">
      <dgm:prSet presAssocID="{5B610164-B6A1-4C2A-A018-5331DDBEC73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A63561-1B13-470D-8282-E79F543D90D6}" type="pres">
      <dgm:prSet presAssocID="{5B610164-B6A1-4C2A-A018-5331DDBEC731}" presName="negativeSpace" presStyleCnt="0"/>
      <dgm:spPr/>
    </dgm:pt>
    <dgm:pt modelId="{C742059D-E1B7-4851-AD0E-EEE5BF35653E}" type="pres">
      <dgm:prSet presAssocID="{5B610164-B6A1-4C2A-A018-5331DDBEC731}" presName="childText" presStyleLbl="conFgAcc1" presStyleIdx="3" presStyleCnt="5">
        <dgm:presLayoutVars>
          <dgm:bulletEnabled val="1"/>
        </dgm:presLayoutVars>
      </dgm:prSet>
      <dgm:spPr/>
    </dgm:pt>
    <dgm:pt modelId="{5F63EE42-4A21-4A13-A1EA-03C29F07B0D7}" type="pres">
      <dgm:prSet presAssocID="{9A69DEA5-E1FF-4E9E-BF35-A0EA054C9A40}" presName="spaceBetweenRectangles" presStyleCnt="0"/>
      <dgm:spPr/>
    </dgm:pt>
    <dgm:pt modelId="{6F085B44-3D34-4863-BE89-75A02339D8F4}" type="pres">
      <dgm:prSet presAssocID="{2FB63A61-3EDF-46FD-BEFC-08BF1E199D9A}" presName="parentLin" presStyleCnt="0"/>
      <dgm:spPr/>
    </dgm:pt>
    <dgm:pt modelId="{7F9C4A6F-C0C4-4CB4-B3C6-63017A735EA0}" type="pres">
      <dgm:prSet presAssocID="{2FB63A61-3EDF-46FD-BEFC-08BF1E199D9A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062A8DB7-DEF6-4E4C-98FB-0D0863D01194}" type="pres">
      <dgm:prSet presAssocID="{2FB63A61-3EDF-46FD-BEFC-08BF1E199D9A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79890-FDBB-40FC-942F-BD3935058D78}" type="pres">
      <dgm:prSet presAssocID="{2FB63A61-3EDF-46FD-BEFC-08BF1E199D9A}" presName="negativeSpace" presStyleCnt="0"/>
      <dgm:spPr/>
    </dgm:pt>
    <dgm:pt modelId="{3C9A07F6-7A55-4C67-A30C-28C0F682EE55}" type="pres">
      <dgm:prSet presAssocID="{2FB63A61-3EDF-46FD-BEFC-08BF1E199D9A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1376AFB3-02BB-4C2A-B76F-1F42F0F567AB}" type="presOf" srcId="{2FB63A61-3EDF-46FD-BEFC-08BF1E199D9A}" destId="{062A8DB7-DEF6-4E4C-98FB-0D0863D01194}" srcOrd="1" destOrd="0" presId="urn:microsoft.com/office/officeart/2005/8/layout/list1"/>
    <dgm:cxn modelId="{C4C320F2-6284-4DE4-9DFE-F724751F4BBA}" type="presOf" srcId="{CCE842EB-4DEA-436D-85B8-BB1E2A8C7AF7}" destId="{A0D5CEA1-FEDB-43EB-9FBE-F4640B8727AF}" srcOrd="0" destOrd="0" presId="urn:microsoft.com/office/officeart/2005/8/layout/list1"/>
    <dgm:cxn modelId="{4CA1BD00-AED1-49AD-9E43-B75ECC879A22}" type="presOf" srcId="{92D42621-30D2-449A-BDB7-57EC76AC149C}" destId="{51F3C207-B423-4E6C-975D-47922ADF10A0}" srcOrd="0" destOrd="0" presId="urn:microsoft.com/office/officeart/2005/8/layout/list1"/>
    <dgm:cxn modelId="{643641D9-CD76-40B2-A2D8-35DDDFB3F554}" type="presOf" srcId="{D2D88920-1647-4A71-8993-EC0F66DDDC4A}" destId="{459F596D-DCBA-4A44-94AB-A8032E5C9363}" srcOrd="1" destOrd="0" presId="urn:microsoft.com/office/officeart/2005/8/layout/list1"/>
    <dgm:cxn modelId="{A2A0596A-D1A2-4359-BB2A-2B532FA63905}" srcId="{92D42621-30D2-449A-BDB7-57EC76AC149C}" destId="{CCE842EB-4DEA-436D-85B8-BB1E2A8C7AF7}" srcOrd="0" destOrd="0" parTransId="{BC687F2E-DB66-4994-ADC7-97CBFED11153}" sibTransId="{D2F01A2B-513F-4AD0-A562-DF535C5EE7E0}"/>
    <dgm:cxn modelId="{A686F659-3F68-4A87-BA85-78E8EB4CFCE1}" srcId="{92D42621-30D2-449A-BDB7-57EC76AC149C}" destId="{5B610164-B6A1-4C2A-A018-5331DDBEC731}" srcOrd="3" destOrd="0" parTransId="{4FEE83ED-1518-4E6D-8A17-60546DB86BA3}" sibTransId="{9A69DEA5-E1FF-4E9E-BF35-A0EA054C9A40}"/>
    <dgm:cxn modelId="{26779D62-CEE8-46C5-B39B-C6B36F289044}" srcId="{92D42621-30D2-449A-BDB7-57EC76AC149C}" destId="{D2D88920-1647-4A71-8993-EC0F66DDDC4A}" srcOrd="2" destOrd="0" parTransId="{AEAC076D-48AD-402B-9AE0-71A248F78140}" sibTransId="{9DBBF8B0-58AC-4678-B6A5-7F01F998A85E}"/>
    <dgm:cxn modelId="{3527C133-C69B-4462-B22B-2AEB54882CF7}" srcId="{92D42621-30D2-449A-BDB7-57EC76AC149C}" destId="{2FB63A61-3EDF-46FD-BEFC-08BF1E199D9A}" srcOrd="4" destOrd="0" parTransId="{7D661DC0-87AB-40D8-8C5D-B7B4301A2322}" sibTransId="{4DDC72B8-BE51-42AF-82B2-5CF761BD06D1}"/>
    <dgm:cxn modelId="{8FCC7D6B-8AE2-46C2-A385-47893F00864C}" type="presOf" srcId="{2FB63A61-3EDF-46FD-BEFC-08BF1E199D9A}" destId="{7F9C4A6F-C0C4-4CB4-B3C6-63017A735EA0}" srcOrd="0" destOrd="0" presId="urn:microsoft.com/office/officeart/2005/8/layout/list1"/>
    <dgm:cxn modelId="{4D06E91D-695C-4B24-916D-04FFD6733049}" type="presOf" srcId="{5B610164-B6A1-4C2A-A018-5331DDBEC731}" destId="{58F3B82F-A892-4E0E-8F84-FFC1EA15AD94}" srcOrd="0" destOrd="0" presId="urn:microsoft.com/office/officeart/2005/8/layout/list1"/>
    <dgm:cxn modelId="{0B3559FD-CFB7-4C29-B19D-9B2D79B8BF47}" type="presOf" srcId="{D2D88920-1647-4A71-8993-EC0F66DDDC4A}" destId="{89456ABE-1090-4060-A1DE-289FE325ECA0}" srcOrd="0" destOrd="0" presId="urn:microsoft.com/office/officeart/2005/8/layout/list1"/>
    <dgm:cxn modelId="{11B4A7DF-D478-4EA9-8D93-040B4EA5D719}" srcId="{92D42621-30D2-449A-BDB7-57EC76AC149C}" destId="{9C63E2CE-1769-4F5F-AF65-0C196CD505D6}" srcOrd="1" destOrd="0" parTransId="{65DECA96-13F0-48B2-9267-4B5B81781380}" sibTransId="{23E3AFB2-FD74-4CB5-BCD3-B5B545CD58D4}"/>
    <dgm:cxn modelId="{17EF9910-7BA3-48C8-9199-281C9FF5B1C1}" type="presOf" srcId="{9C63E2CE-1769-4F5F-AF65-0C196CD505D6}" destId="{1EDEF2EC-5752-4618-8BE6-1D01F03D40CA}" srcOrd="0" destOrd="0" presId="urn:microsoft.com/office/officeart/2005/8/layout/list1"/>
    <dgm:cxn modelId="{DF988413-4E22-42E8-82DF-828F01C0F443}" type="presOf" srcId="{CCE842EB-4DEA-436D-85B8-BB1E2A8C7AF7}" destId="{D4398495-B1D5-41CD-A25A-47E428AA92AF}" srcOrd="1" destOrd="0" presId="urn:microsoft.com/office/officeart/2005/8/layout/list1"/>
    <dgm:cxn modelId="{A345AF82-5F6D-4E35-8951-16C402BEF979}" type="presOf" srcId="{5B610164-B6A1-4C2A-A018-5331DDBEC731}" destId="{3C5D7A38-DF9F-4017-A855-B260333BE919}" srcOrd="1" destOrd="0" presId="urn:microsoft.com/office/officeart/2005/8/layout/list1"/>
    <dgm:cxn modelId="{6F638CA0-3271-48CC-8FD1-B169BF3243D3}" type="presOf" srcId="{9C63E2CE-1769-4F5F-AF65-0C196CD505D6}" destId="{459B700F-A13B-4502-9012-0636BD1EE718}" srcOrd="1" destOrd="0" presId="urn:microsoft.com/office/officeart/2005/8/layout/list1"/>
    <dgm:cxn modelId="{9181CF5C-89C8-4349-B1D9-53D9049994FD}" type="presParOf" srcId="{51F3C207-B423-4E6C-975D-47922ADF10A0}" destId="{B94E9A66-D7B3-42FA-BF45-6FF38785C972}" srcOrd="0" destOrd="0" presId="urn:microsoft.com/office/officeart/2005/8/layout/list1"/>
    <dgm:cxn modelId="{817EF552-94BC-425C-A2D0-76F5FDC6E248}" type="presParOf" srcId="{B94E9A66-D7B3-42FA-BF45-6FF38785C972}" destId="{A0D5CEA1-FEDB-43EB-9FBE-F4640B8727AF}" srcOrd="0" destOrd="0" presId="urn:microsoft.com/office/officeart/2005/8/layout/list1"/>
    <dgm:cxn modelId="{95DEF509-B799-4FA1-A0E6-473C575C5EF1}" type="presParOf" srcId="{B94E9A66-D7B3-42FA-BF45-6FF38785C972}" destId="{D4398495-B1D5-41CD-A25A-47E428AA92AF}" srcOrd="1" destOrd="0" presId="urn:microsoft.com/office/officeart/2005/8/layout/list1"/>
    <dgm:cxn modelId="{93AC6AB4-E927-473A-A04B-A84BADCAC741}" type="presParOf" srcId="{51F3C207-B423-4E6C-975D-47922ADF10A0}" destId="{6D1C6757-99C1-4B81-9F21-2DB02E90BD98}" srcOrd="1" destOrd="0" presId="urn:microsoft.com/office/officeart/2005/8/layout/list1"/>
    <dgm:cxn modelId="{D72B9864-8BA6-4C99-BA97-508C9433FAF2}" type="presParOf" srcId="{51F3C207-B423-4E6C-975D-47922ADF10A0}" destId="{4F1C478F-9882-4059-AC1B-3487E43D5816}" srcOrd="2" destOrd="0" presId="urn:microsoft.com/office/officeart/2005/8/layout/list1"/>
    <dgm:cxn modelId="{E617A31B-30B0-4D28-8FA4-B150EA1FADB8}" type="presParOf" srcId="{51F3C207-B423-4E6C-975D-47922ADF10A0}" destId="{2C2D67EA-C7FE-42A8-A3B5-5A99D6AF67F9}" srcOrd="3" destOrd="0" presId="urn:microsoft.com/office/officeart/2005/8/layout/list1"/>
    <dgm:cxn modelId="{6424B3F5-16B6-4CF9-BFF3-12A5BAF54C94}" type="presParOf" srcId="{51F3C207-B423-4E6C-975D-47922ADF10A0}" destId="{F388CB9F-3FB3-4D97-A3C6-EB196BFA5F37}" srcOrd="4" destOrd="0" presId="urn:microsoft.com/office/officeart/2005/8/layout/list1"/>
    <dgm:cxn modelId="{DE65474A-A119-484F-82AE-BEAA5FF2023E}" type="presParOf" srcId="{F388CB9F-3FB3-4D97-A3C6-EB196BFA5F37}" destId="{1EDEF2EC-5752-4618-8BE6-1D01F03D40CA}" srcOrd="0" destOrd="0" presId="urn:microsoft.com/office/officeart/2005/8/layout/list1"/>
    <dgm:cxn modelId="{9AF1192F-CB8D-45B6-A402-9932C1634CFB}" type="presParOf" srcId="{F388CB9F-3FB3-4D97-A3C6-EB196BFA5F37}" destId="{459B700F-A13B-4502-9012-0636BD1EE718}" srcOrd="1" destOrd="0" presId="urn:microsoft.com/office/officeart/2005/8/layout/list1"/>
    <dgm:cxn modelId="{0F782EC1-781E-4D5F-A7FC-EC25334A6761}" type="presParOf" srcId="{51F3C207-B423-4E6C-975D-47922ADF10A0}" destId="{2197B7C3-F2CB-49E4-959A-147857163F33}" srcOrd="5" destOrd="0" presId="urn:microsoft.com/office/officeart/2005/8/layout/list1"/>
    <dgm:cxn modelId="{2230C80C-3A16-4F2A-8056-06A01213AE74}" type="presParOf" srcId="{51F3C207-B423-4E6C-975D-47922ADF10A0}" destId="{7EB2B7B5-1566-4F4D-827A-7C36F4933BEC}" srcOrd="6" destOrd="0" presId="urn:microsoft.com/office/officeart/2005/8/layout/list1"/>
    <dgm:cxn modelId="{A577AAB3-6AEA-4DEF-938E-FC3C22419A0C}" type="presParOf" srcId="{51F3C207-B423-4E6C-975D-47922ADF10A0}" destId="{0A1E7F81-C023-480C-B8CD-49BED6B2D781}" srcOrd="7" destOrd="0" presId="urn:microsoft.com/office/officeart/2005/8/layout/list1"/>
    <dgm:cxn modelId="{89F8A126-8C39-466A-8683-EDB698202253}" type="presParOf" srcId="{51F3C207-B423-4E6C-975D-47922ADF10A0}" destId="{39F433DB-B83E-4AB8-AC3E-2D45F591BF40}" srcOrd="8" destOrd="0" presId="urn:microsoft.com/office/officeart/2005/8/layout/list1"/>
    <dgm:cxn modelId="{5ED1C467-0359-4D0B-BFDA-E329E7731BB6}" type="presParOf" srcId="{39F433DB-B83E-4AB8-AC3E-2D45F591BF40}" destId="{89456ABE-1090-4060-A1DE-289FE325ECA0}" srcOrd="0" destOrd="0" presId="urn:microsoft.com/office/officeart/2005/8/layout/list1"/>
    <dgm:cxn modelId="{7196B17E-33F4-41F0-8CD1-AD8ECE3BE8D6}" type="presParOf" srcId="{39F433DB-B83E-4AB8-AC3E-2D45F591BF40}" destId="{459F596D-DCBA-4A44-94AB-A8032E5C9363}" srcOrd="1" destOrd="0" presId="urn:microsoft.com/office/officeart/2005/8/layout/list1"/>
    <dgm:cxn modelId="{83928B26-E132-489A-A8A2-BE64EB7E4D36}" type="presParOf" srcId="{51F3C207-B423-4E6C-975D-47922ADF10A0}" destId="{C2C656F7-16C9-4889-987C-55A69F45F2A3}" srcOrd="9" destOrd="0" presId="urn:microsoft.com/office/officeart/2005/8/layout/list1"/>
    <dgm:cxn modelId="{D97F03D3-C337-4AC0-A264-B160E75232BA}" type="presParOf" srcId="{51F3C207-B423-4E6C-975D-47922ADF10A0}" destId="{9E5B9B97-5249-40CA-8398-28E69605DC8A}" srcOrd="10" destOrd="0" presId="urn:microsoft.com/office/officeart/2005/8/layout/list1"/>
    <dgm:cxn modelId="{38AE9B72-A5B7-4900-9E9F-CEEC5740854F}" type="presParOf" srcId="{51F3C207-B423-4E6C-975D-47922ADF10A0}" destId="{88340A37-D90F-4B26-ABF3-5CB9D6D4D5A7}" srcOrd="11" destOrd="0" presId="urn:microsoft.com/office/officeart/2005/8/layout/list1"/>
    <dgm:cxn modelId="{FD2ECEC3-4852-4AE6-90DC-8272C460CC76}" type="presParOf" srcId="{51F3C207-B423-4E6C-975D-47922ADF10A0}" destId="{9FE88F09-7555-4C55-9A42-F8BCDD70508C}" srcOrd="12" destOrd="0" presId="urn:microsoft.com/office/officeart/2005/8/layout/list1"/>
    <dgm:cxn modelId="{298D82D7-7726-49AA-A615-47E208B69E93}" type="presParOf" srcId="{9FE88F09-7555-4C55-9A42-F8BCDD70508C}" destId="{58F3B82F-A892-4E0E-8F84-FFC1EA15AD94}" srcOrd="0" destOrd="0" presId="urn:microsoft.com/office/officeart/2005/8/layout/list1"/>
    <dgm:cxn modelId="{794A7F34-69C8-4C51-9BAD-54578AF9B837}" type="presParOf" srcId="{9FE88F09-7555-4C55-9A42-F8BCDD70508C}" destId="{3C5D7A38-DF9F-4017-A855-B260333BE919}" srcOrd="1" destOrd="0" presId="urn:microsoft.com/office/officeart/2005/8/layout/list1"/>
    <dgm:cxn modelId="{863A43B6-648D-4A51-9C61-D11FC57EC845}" type="presParOf" srcId="{51F3C207-B423-4E6C-975D-47922ADF10A0}" destId="{CBA63561-1B13-470D-8282-E79F543D90D6}" srcOrd="13" destOrd="0" presId="urn:microsoft.com/office/officeart/2005/8/layout/list1"/>
    <dgm:cxn modelId="{26C36045-7FBA-4C8F-B9DE-15B0BEA0BC6D}" type="presParOf" srcId="{51F3C207-B423-4E6C-975D-47922ADF10A0}" destId="{C742059D-E1B7-4851-AD0E-EEE5BF35653E}" srcOrd="14" destOrd="0" presId="urn:microsoft.com/office/officeart/2005/8/layout/list1"/>
    <dgm:cxn modelId="{B5C10F9C-55D8-47D1-9D0C-490C0D8EEF7B}" type="presParOf" srcId="{51F3C207-B423-4E6C-975D-47922ADF10A0}" destId="{5F63EE42-4A21-4A13-A1EA-03C29F07B0D7}" srcOrd="15" destOrd="0" presId="urn:microsoft.com/office/officeart/2005/8/layout/list1"/>
    <dgm:cxn modelId="{0C5100D2-54CC-4D86-9763-26054D9C89C7}" type="presParOf" srcId="{51F3C207-B423-4E6C-975D-47922ADF10A0}" destId="{6F085B44-3D34-4863-BE89-75A02339D8F4}" srcOrd="16" destOrd="0" presId="urn:microsoft.com/office/officeart/2005/8/layout/list1"/>
    <dgm:cxn modelId="{228612B6-2518-4231-9620-C6B259C4402C}" type="presParOf" srcId="{6F085B44-3D34-4863-BE89-75A02339D8F4}" destId="{7F9C4A6F-C0C4-4CB4-B3C6-63017A735EA0}" srcOrd="0" destOrd="0" presId="urn:microsoft.com/office/officeart/2005/8/layout/list1"/>
    <dgm:cxn modelId="{8746BD40-74CD-4298-8D71-CA7B3F376CBF}" type="presParOf" srcId="{6F085B44-3D34-4863-BE89-75A02339D8F4}" destId="{062A8DB7-DEF6-4E4C-98FB-0D0863D01194}" srcOrd="1" destOrd="0" presId="urn:microsoft.com/office/officeart/2005/8/layout/list1"/>
    <dgm:cxn modelId="{6BFEFB2C-878A-4586-92D3-D45829BFE096}" type="presParOf" srcId="{51F3C207-B423-4E6C-975D-47922ADF10A0}" destId="{AC479890-FDBB-40FC-942F-BD3935058D78}" srcOrd="17" destOrd="0" presId="urn:microsoft.com/office/officeart/2005/8/layout/list1"/>
    <dgm:cxn modelId="{C09516FF-0501-41D9-9C00-EA0190B92E56}" type="presParOf" srcId="{51F3C207-B423-4E6C-975D-47922ADF10A0}" destId="{3C9A07F6-7A55-4C67-A30C-28C0F682EE55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9CB0D98-CEFA-44F7-8DC0-083DD686C6C5}" type="doc">
      <dgm:prSet loTypeId="urn:microsoft.com/office/officeart/2005/8/layout/radial6" loCatId="relationship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A5A9713-4333-4872-8B5C-E1A28E14F997}">
      <dgm:prSet phldrT="[文本]"/>
      <dgm:spPr/>
      <dgm:t>
        <a:bodyPr/>
        <a:lstStyle/>
        <a:p>
          <a:r>
            <a:rPr lang="en-US" altLang="zh-CN" b="1" dirty="0" smtClean="0"/>
            <a:t>Lattice</a:t>
          </a:r>
          <a:endParaRPr lang="zh-CN" altLang="en-US" b="1" dirty="0"/>
        </a:p>
      </dgm:t>
    </dgm:pt>
    <dgm:pt modelId="{5C514F82-D09F-4C9C-8870-A37E58D7005B}" type="parTrans" cxnId="{9314415F-4038-40DC-A430-300B1F84AA01}">
      <dgm:prSet/>
      <dgm:spPr/>
      <dgm:t>
        <a:bodyPr/>
        <a:lstStyle/>
        <a:p>
          <a:endParaRPr lang="zh-CN" altLang="en-US"/>
        </a:p>
      </dgm:t>
    </dgm:pt>
    <dgm:pt modelId="{DC469CB7-36F9-464A-AC34-E5877D5EE61E}" type="sibTrans" cxnId="{9314415F-4038-40DC-A430-300B1F84AA01}">
      <dgm:prSet/>
      <dgm:spPr/>
      <dgm:t>
        <a:bodyPr/>
        <a:lstStyle/>
        <a:p>
          <a:endParaRPr lang="zh-CN" altLang="en-US"/>
        </a:p>
      </dgm:t>
    </dgm:pt>
    <dgm:pt modelId="{55623A56-C750-4BB7-A37A-6F0C2227F4EE}">
      <dgm:prSet phldrT="[文本]"/>
      <dgm:spPr/>
      <dgm:t>
        <a:bodyPr/>
        <a:lstStyle/>
        <a:p>
          <a:r>
            <a:rPr lang="en-US" altLang="zh-CN" b="1" dirty="0" smtClean="0"/>
            <a:t>charge</a:t>
          </a:r>
          <a:endParaRPr lang="zh-CN" altLang="en-US" b="1" dirty="0"/>
        </a:p>
      </dgm:t>
    </dgm:pt>
    <dgm:pt modelId="{9DE70613-3A5D-435E-BF9F-922743B849F8}" type="parTrans" cxnId="{E5FB1DDF-7224-4B49-925C-8F9A376B950A}">
      <dgm:prSet/>
      <dgm:spPr/>
      <dgm:t>
        <a:bodyPr/>
        <a:lstStyle/>
        <a:p>
          <a:endParaRPr lang="zh-CN" altLang="en-US"/>
        </a:p>
      </dgm:t>
    </dgm:pt>
    <dgm:pt modelId="{D297089E-E20D-4569-9B85-0A6F3BE84432}" type="sibTrans" cxnId="{E5FB1DDF-7224-4B49-925C-8F9A376B950A}">
      <dgm:prSet/>
      <dgm:spPr/>
      <dgm:t>
        <a:bodyPr/>
        <a:lstStyle/>
        <a:p>
          <a:endParaRPr lang="zh-CN" altLang="en-US"/>
        </a:p>
      </dgm:t>
    </dgm:pt>
    <dgm:pt modelId="{1B142C48-82C2-4D0D-ADE7-BB399A3E2A8A}">
      <dgm:prSet phldrT="[文本]"/>
      <dgm:spPr/>
      <dgm:t>
        <a:bodyPr/>
        <a:lstStyle/>
        <a:p>
          <a:r>
            <a:rPr lang="en-US" altLang="zh-CN" b="1" dirty="0" smtClean="0"/>
            <a:t>orbital</a:t>
          </a:r>
          <a:endParaRPr lang="zh-CN" altLang="en-US" b="1" dirty="0"/>
        </a:p>
      </dgm:t>
    </dgm:pt>
    <dgm:pt modelId="{13BE433D-298E-43C9-BA5C-FAB9B586DF29}" type="parTrans" cxnId="{16B010E3-F4B3-4BAB-A319-DF22D6424528}">
      <dgm:prSet/>
      <dgm:spPr/>
      <dgm:t>
        <a:bodyPr/>
        <a:lstStyle/>
        <a:p>
          <a:endParaRPr lang="zh-CN" altLang="en-US"/>
        </a:p>
      </dgm:t>
    </dgm:pt>
    <dgm:pt modelId="{00CAB5FE-7769-405D-8175-8DA1D2B51B8D}" type="sibTrans" cxnId="{16B010E3-F4B3-4BAB-A319-DF22D6424528}">
      <dgm:prSet/>
      <dgm:spPr/>
      <dgm:t>
        <a:bodyPr/>
        <a:lstStyle/>
        <a:p>
          <a:endParaRPr lang="zh-CN" altLang="en-US"/>
        </a:p>
      </dgm:t>
    </dgm:pt>
    <dgm:pt modelId="{E7DD1F4F-8DA2-49B9-8023-5B8A15E4EC42}">
      <dgm:prSet phldrT="[文本]"/>
      <dgm:spPr/>
      <dgm:t>
        <a:bodyPr/>
        <a:lstStyle/>
        <a:p>
          <a:r>
            <a:rPr lang="en-US" altLang="zh-CN" b="1" dirty="0" smtClean="0"/>
            <a:t>spin</a:t>
          </a:r>
          <a:endParaRPr lang="zh-CN" altLang="en-US" b="1" dirty="0"/>
        </a:p>
      </dgm:t>
    </dgm:pt>
    <dgm:pt modelId="{9004A0C7-51C6-40B1-B1FF-88E4D4B23C24}" type="parTrans" cxnId="{BCB6426C-FEC9-4107-A2E8-964962A68138}">
      <dgm:prSet/>
      <dgm:spPr/>
      <dgm:t>
        <a:bodyPr/>
        <a:lstStyle/>
        <a:p>
          <a:endParaRPr lang="zh-CN" altLang="en-US"/>
        </a:p>
      </dgm:t>
    </dgm:pt>
    <dgm:pt modelId="{9538917A-FC81-421E-ABD6-79BA134D8597}" type="sibTrans" cxnId="{BCB6426C-FEC9-4107-A2E8-964962A68138}">
      <dgm:prSet/>
      <dgm:spPr/>
      <dgm:t>
        <a:bodyPr/>
        <a:lstStyle/>
        <a:p>
          <a:endParaRPr lang="zh-CN" altLang="en-US"/>
        </a:p>
      </dgm:t>
    </dgm:pt>
    <dgm:pt modelId="{2DE5754C-9390-4CD0-9B38-F0BA216C0758}">
      <dgm:prSet phldrT="[文本]"/>
      <dgm:spPr/>
      <dgm:t>
        <a:bodyPr/>
        <a:lstStyle/>
        <a:p>
          <a:endParaRPr lang="zh-CN" altLang="en-US" dirty="0"/>
        </a:p>
      </dgm:t>
    </dgm:pt>
    <dgm:pt modelId="{C8A635FC-1BCA-445B-8FF5-426580017956}" type="sibTrans" cxnId="{1658F5FF-21E8-467B-A2A8-1714C9766E36}">
      <dgm:prSet/>
      <dgm:spPr/>
      <dgm:t>
        <a:bodyPr/>
        <a:lstStyle/>
        <a:p>
          <a:endParaRPr lang="zh-CN" altLang="en-US"/>
        </a:p>
      </dgm:t>
    </dgm:pt>
    <dgm:pt modelId="{8E579443-016C-44FF-A27F-4B81EE9DE98A}" type="parTrans" cxnId="{1658F5FF-21E8-467B-A2A8-1714C9766E36}">
      <dgm:prSet/>
      <dgm:spPr/>
      <dgm:t>
        <a:bodyPr/>
        <a:lstStyle/>
        <a:p>
          <a:endParaRPr lang="zh-CN" altLang="en-US"/>
        </a:p>
      </dgm:t>
    </dgm:pt>
    <dgm:pt modelId="{05F2FEEC-985D-49B5-A510-5F5C6CB3332B}" type="pres">
      <dgm:prSet presAssocID="{19CB0D98-CEFA-44F7-8DC0-083DD686C6C5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2339DDD-A4C8-43BD-9B08-D8095DE82C02}" type="pres">
      <dgm:prSet presAssocID="{9A5A9713-4333-4872-8B5C-E1A28E14F997}" presName="centerShape" presStyleLbl="node0" presStyleIdx="0" presStyleCnt="1"/>
      <dgm:spPr/>
      <dgm:t>
        <a:bodyPr/>
        <a:lstStyle/>
        <a:p>
          <a:endParaRPr lang="zh-CN" altLang="en-US"/>
        </a:p>
      </dgm:t>
    </dgm:pt>
    <dgm:pt modelId="{D1D5CDF3-E40F-4EB6-9E71-8B18B1AFEB0F}" type="pres">
      <dgm:prSet presAssocID="{55623A56-C750-4BB7-A37A-6F0C2227F4EE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8449EA0-190F-4447-8572-E9B78991A1E7}" type="pres">
      <dgm:prSet presAssocID="{55623A56-C750-4BB7-A37A-6F0C2227F4EE}" presName="dummy" presStyleCnt="0"/>
      <dgm:spPr/>
    </dgm:pt>
    <dgm:pt modelId="{124C66C7-FF3C-4EB8-9B88-F51EC4B0563F}" type="pres">
      <dgm:prSet presAssocID="{D297089E-E20D-4569-9B85-0A6F3BE84432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C64483A2-4834-4D92-8923-3D3DBB81A9ED}" type="pres">
      <dgm:prSet presAssocID="{1B142C48-82C2-4D0D-ADE7-BB399A3E2A8A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6E5A2F7-E1C1-4C21-B1C2-A80EDC6BBBF6}" type="pres">
      <dgm:prSet presAssocID="{1B142C48-82C2-4D0D-ADE7-BB399A3E2A8A}" presName="dummy" presStyleCnt="0"/>
      <dgm:spPr/>
    </dgm:pt>
    <dgm:pt modelId="{CF6F01FC-FE20-4DB6-936C-5719DABCA150}" type="pres">
      <dgm:prSet presAssocID="{00CAB5FE-7769-405D-8175-8DA1D2B51B8D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0974ED39-0F97-4796-949D-A3E909463BC5}" type="pres">
      <dgm:prSet presAssocID="{E7DD1F4F-8DA2-49B9-8023-5B8A15E4EC4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65511D-8E9F-4A37-899F-37367EF0D0E5}" type="pres">
      <dgm:prSet presAssocID="{E7DD1F4F-8DA2-49B9-8023-5B8A15E4EC42}" presName="dummy" presStyleCnt="0"/>
      <dgm:spPr/>
    </dgm:pt>
    <dgm:pt modelId="{6813DAFA-FEDF-43C7-BFEC-E2E5A7822C96}" type="pres">
      <dgm:prSet presAssocID="{9538917A-FC81-421E-ABD6-79BA134D8597}" presName="sibTrans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672254D3-14F8-4FD1-9DF7-6A1362DC1757}" type="presOf" srcId="{19CB0D98-CEFA-44F7-8DC0-083DD686C6C5}" destId="{05F2FEEC-985D-49B5-A510-5F5C6CB3332B}" srcOrd="0" destOrd="0" presId="urn:microsoft.com/office/officeart/2005/8/layout/radial6"/>
    <dgm:cxn modelId="{24BF1D8D-EB7E-4256-A4B8-2A7B83F4331F}" type="presOf" srcId="{55623A56-C750-4BB7-A37A-6F0C2227F4EE}" destId="{D1D5CDF3-E40F-4EB6-9E71-8B18B1AFEB0F}" srcOrd="0" destOrd="0" presId="urn:microsoft.com/office/officeart/2005/8/layout/radial6"/>
    <dgm:cxn modelId="{CE7C29D1-1150-443C-9BE9-F7B27ABF55AA}" type="presOf" srcId="{D297089E-E20D-4569-9B85-0A6F3BE84432}" destId="{124C66C7-FF3C-4EB8-9B88-F51EC4B0563F}" srcOrd="0" destOrd="0" presId="urn:microsoft.com/office/officeart/2005/8/layout/radial6"/>
    <dgm:cxn modelId="{7F38C2C9-640E-42B0-B047-D0B0D834A060}" type="presOf" srcId="{9538917A-FC81-421E-ABD6-79BA134D8597}" destId="{6813DAFA-FEDF-43C7-BFEC-E2E5A7822C96}" srcOrd="0" destOrd="0" presId="urn:microsoft.com/office/officeart/2005/8/layout/radial6"/>
    <dgm:cxn modelId="{BCB6426C-FEC9-4107-A2E8-964962A68138}" srcId="{9A5A9713-4333-4872-8B5C-E1A28E14F997}" destId="{E7DD1F4F-8DA2-49B9-8023-5B8A15E4EC42}" srcOrd="2" destOrd="0" parTransId="{9004A0C7-51C6-40B1-B1FF-88E4D4B23C24}" sibTransId="{9538917A-FC81-421E-ABD6-79BA134D8597}"/>
    <dgm:cxn modelId="{7469D158-371C-4BBA-ADF5-BDDE781B4BB6}" type="presOf" srcId="{1B142C48-82C2-4D0D-ADE7-BB399A3E2A8A}" destId="{C64483A2-4834-4D92-8923-3D3DBB81A9ED}" srcOrd="0" destOrd="0" presId="urn:microsoft.com/office/officeart/2005/8/layout/radial6"/>
    <dgm:cxn modelId="{E5FB1DDF-7224-4B49-925C-8F9A376B950A}" srcId="{9A5A9713-4333-4872-8B5C-E1A28E14F997}" destId="{55623A56-C750-4BB7-A37A-6F0C2227F4EE}" srcOrd="0" destOrd="0" parTransId="{9DE70613-3A5D-435E-BF9F-922743B849F8}" sibTransId="{D297089E-E20D-4569-9B85-0A6F3BE84432}"/>
    <dgm:cxn modelId="{15BC58DB-450F-4AF9-8D60-AF10BA2E8F7F}" type="presOf" srcId="{00CAB5FE-7769-405D-8175-8DA1D2B51B8D}" destId="{CF6F01FC-FE20-4DB6-936C-5719DABCA150}" srcOrd="0" destOrd="0" presId="urn:microsoft.com/office/officeart/2005/8/layout/radial6"/>
    <dgm:cxn modelId="{1658F5FF-21E8-467B-A2A8-1714C9766E36}" srcId="{19CB0D98-CEFA-44F7-8DC0-083DD686C6C5}" destId="{2DE5754C-9390-4CD0-9B38-F0BA216C0758}" srcOrd="1" destOrd="0" parTransId="{8E579443-016C-44FF-A27F-4B81EE9DE98A}" sibTransId="{C8A635FC-1BCA-445B-8FF5-426580017956}"/>
    <dgm:cxn modelId="{9314415F-4038-40DC-A430-300B1F84AA01}" srcId="{19CB0D98-CEFA-44F7-8DC0-083DD686C6C5}" destId="{9A5A9713-4333-4872-8B5C-E1A28E14F997}" srcOrd="0" destOrd="0" parTransId="{5C514F82-D09F-4C9C-8870-A37E58D7005B}" sibTransId="{DC469CB7-36F9-464A-AC34-E5877D5EE61E}"/>
    <dgm:cxn modelId="{16B010E3-F4B3-4BAB-A319-DF22D6424528}" srcId="{9A5A9713-4333-4872-8B5C-E1A28E14F997}" destId="{1B142C48-82C2-4D0D-ADE7-BB399A3E2A8A}" srcOrd="1" destOrd="0" parTransId="{13BE433D-298E-43C9-BA5C-FAB9B586DF29}" sibTransId="{00CAB5FE-7769-405D-8175-8DA1D2B51B8D}"/>
    <dgm:cxn modelId="{E47932BA-C3F2-41A0-AC05-153F5C020681}" type="presOf" srcId="{9A5A9713-4333-4872-8B5C-E1A28E14F997}" destId="{F2339DDD-A4C8-43BD-9B08-D8095DE82C02}" srcOrd="0" destOrd="0" presId="urn:microsoft.com/office/officeart/2005/8/layout/radial6"/>
    <dgm:cxn modelId="{47EA4519-E4AA-4F85-AA25-005C890B0EB7}" type="presOf" srcId="{E7DD1F4F-8DA2-49B9-8023-5B8A15E4EC42}" destId="{0974ED39-0F97-4796-949D-A3E909463BC5}" srcOrd="0" destOrd="0" presId="urn:microsoft.com/office/officeart/2005/8/layout/radial6"/>
    <dgm:cxn modelId="{AAD5A2B9-F8F6-41CE-8747-F9DA671286ED}" type="presParOf" srcId="{05F2FEEC-985D-49B5-A510-5F5C6CB3332B}" destId="{F2339DDD-A4C8-43BD-9B08-D8095DE82C02}" srcOrd="0" destOrd="0" presId="urn:microsoft.com/office/officeart/2005/8/layout/radial6"/>
    <dgm:cxn modelId="{48DEB11A-65A2-4DC1-934B-D500B75A5AB2}" type="presParOf" srcId="{05F2FEEC-985D-49B5-A510-5F5C6CB3332B}" destId="{D1D5CDF3-E40F-4EB6-9E71-8B18B1AFEB0F}" srcOrd="1" destOrd="0" presId="urn:microsoft.com/office/officeart/2005/8/layout/radial6"/>
    <dgm:cxn modelId="{6BA1E9C4-C834-499E-B0C4-D619C33EC56D}" type="presParOf" srcId="{05F2FEEC-985D-49B5-A510-5F5C6CB3332B}" destId="{F8449EA0-190F-4447-8572-E9B78991A1E7}" srcOrd="2" destOrd="0" presId="urn:microsoft.com/office/officeart/2005/8/layout/radial6"/>
    <dgm:cxn modelId="{B016E6BE-7399-42FE-8348-A94A4CD1C886}" type="presParOf" srcId="{05F2FEEC-985D-49B5-A510-5F5C6CB3332B}" destId="{124C66C7-FF3C-4EB8-9B88-F51EC4B0563F}" srcOrd="3" destOrd="0" presId="urn:microsoft.com/office/officeart/2005/8/layout/radial6"/>
    <dgm:cxn modelId="{9814832D-A670-4867-8E5C-D71DDFC89F49}" type="presParOf" srcId="{05F2FEEC-985D-49B5-A510-5F5C6CB3332B}" destId="{C64483A2-4834-4D92-8923-3D3DBB81A9ED}" srcOrd="4" destOrd="0" presId="urn:microsoft.com/office/officeart/2005/8/layout/radial6"/>
    <dgm:cxn modelId="{D636A7AA-8ABA-4563-AF4F-A4F2B7B8E1E6}" type="presParOf" srcId="{05F2FEEC-985D-49B5-A510-5F5C6CB3332B}" destId="{46E5A2F7-E1C1-4C21-B1C2-A80EDC6BBBF6}" srcOrd="5" destOrd="0" presId="urn:microsoft.com/office/officeart/2005/8/layout/radial6"/>
    <dgm:cxn modelId="{0F97ABBD-00E9-42D2-BC46-0D71EA51142D}" type="presParOf" srcId="{05F2FEEC-985D-49B5-A510-5F5C6CB3332B}" destId="{CF6F01FC-FE20-4DB6-936C-5719DABCA150}" srcOrd="6" destOrd="0" presId="urn:microsoft.com/office/officeart/2005/8/layout/radial6"/>
    <dgm:cxn modelId="{92C0DA85-5035-4263-A2AB-E7CE45B23060}" type="presParOf" srcId="{05F2FEEC-985D-49B5-A510-5F5C6CB3332B}" destId="{0974ED39-0F97-4796-949D-A3E909463BC5}" srcOrd="7" destOrd="0" presId="urn:microsoft.com/office/officeart/2005/8/layout/radial6"/>
    <dgm:cxn modelId="{239FA76D-E54F-462B-BDB8-8CEA5DF2DC44}" type="presParOf" srcId="{05F2FEEC-985D-49B5-A510-5F5C6CB3332B}" destId="{B865511D-8E9F-4A37-899F-37367EF0D0E5}" srcOrd="8" destOrd="0" presId="urn:microsoft.com/office/officeart/2005/8/layout/radial6"/>
    <dgm:cxn modelId="{2D1EC0A2-3C41-4891-91A9-122C9C3CC114}" type="presParOf" srcId="{05F2FEEC-985D-49B5-A510-5F5C6CB3332B}" destId="{6813DAFA-FEDF-43C7-BFEC-E2E5A7822C96}" srcOrd="9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8C75CEC-D782-49B8-8EF0-F1EE1CDE07E8}" type="doc">
      <dgm:prSet loTypeId="urn:microsoft.com/office/officeart/2005/8/layout/radial5" loCatId="relationship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E60C2A7-3B13-4F0F-B905-06646B272AB9}">
      <dgm:prSet phldrT="[文本]"/>
      <dgm:spPr/>
      <dgm:t>
        <a:bodyPr/>
        <a:lstStyle/>
        <a:p>
          <a:r>
            <a:rPr lang="en-US" altLang="zh-CN" b="1" dirty="0" smtClean="0"/>
            <a:t>Electron / hole</a:t>
          </a:r>
        </a:p>
      </dgm:t>
    </dgm:pt>
    <dgm:pt modelId="{0A87805C-C8B8-4BA0-811A-ED4AF1DE1C90}" type="parTrans" cxnId="{E138D5FA-D792-4010-A6A2-95DCE0BA3AF7}">
      <dgm:prSet/>
      <dgm:spPr/>
      <dgm:t>
        <a:bodyPr/>
        <a:lstStyle/>
        <a:p>
          <a:endParaRPr lang="zh-CN" altLang="en-US"/>
        </a:p>
      </dgm:t>
    </dgm:pt>
    <dgm:pt modelId="{2764C99B-2FEF-4169-A5DF-51AF28E52BB6}" type="sibTrans" cxnId="{E138D5FA-D792-4010-A6A2-95DCE0BA3AF7}">
      <dgm:prSet/>
      <dgm:spPr/>
      <dgm:t>
        <a:bodyPr/>
        <a:lstStyle/>
        <a:p>
          <a:endParaRPr lang="zh-CN" altLang="en-US"/>
        </a:p>
      </dgm:t>
    </dgm:pt>
    <dgm:pt modelId="{EE18212D-3BC4-4218-8A72-98F7AAC11154}">
      <dgm:prSet phldrT="[文本]"/>
      <dgm:spPr/>
      <dgm:t>
        <a:bodyPr/>
        <a:lstStyle/>
        <a:p>
          <a:r>
            <a:rPr lang="en-US" altLang="zh-CN" b="1" dirty="0" smtClean="0"/>
            <a:t>Magnetic field</a:t>
          </a:r>
          <a:endParaRPr lang="zh-CN" altLang="en-US" b="1" dirty="0"/>
        </a:p>
      </dgm:t>
    </dgm:pt>
    <dgm:pt modelId="{005A0148-B6E7-4B73-85E9-AEEDED213BD3}" type="parTrans" cxnId="{96C4BD77-6AB4-45F8-B844-A01C1E7F2C4D}">
      <dgm:prSet/>
      <dgm:spPr/>
      <dgm:t>
        <a:bodyPr/>
        <a:lstStyle/>
        <a:p>
          <a:endParaRPr lang="zh-CN" altLang="en-US"/>
        </a:p>
      </dgm:t>
    </dgm:pt>
    <dgm:pt modelId="{FE2EEE0B-84C1-492C-80DF-F35A7AC6477D}" type="sibTrans" cxnId="{96C4BD77-6AB4-45F8-B844-A01C1E7F2C4D}">
      <dgm:prSet/>
      <dgm:spPr/>
      <dgm:t>
        <a:bodyPr/>
        <a:lstStyle/>
        <a:p>
          <a:endParaRPr lang="zh-CN" altLang="en-US"/>
        </a:p>
      </dgm:t>
    </dgm:pt>
    <dgm:pt modelId="{078ECDD3-4A94-4FD9-808C-F042FE1D7E2E}">
      <dgm:prSet phldrT="[文本]"/>
      <dgm:spPr/>
      <dgm:t>
        <a:bodyPr/>
        <a:lstStyle/>
        <a:p>
          <a:r>
            <a:rPr lang="en-US" altLang="zh-CN" b="1" dirty="0" smtClean="0"/>
            <a:t>Spin-orbital coupling</a:t>
          </a:r>
          <a:endParaRPr lang="zh-CN" altLang="en-US" b="1" dirty="0"/>
        </a:p>
      </dgm:t>
    </dgm:pt>
    <dgm:pt modelId="{46AF3AB3-8CDB-4183-BAF2-0FE9AB3A6D63}" type="parTrans" cxnId="{BD418CBA-AD1A-4991-B3F8-08894F43EA94}">
      <dgm:prSet/>
      <dgm:spPr/>
      <dgm:t>
        <a:bodyPr/>
        <a:lstStyle/>
        <a:p>
          <a:endParaRPr lang="zh-CN" altLang="en-US"/>
        </a:p>
      </dgm:t>
    </dgm:pt>
    <dgm:pt modelId="{7D3F48E8-5BBF-49FE-8579-78B86F4D3B5B}" type="sibTrans" cxnId="{BD418CBA-AD1A-4991-B3F8-08894F43EA94}">
      <dgm:prSet/>
      <dgm:spPr/>
      <dgm:t>
        <a:bodyPr/>
        <a:lstStyle/>
        <a:p>
          <a:endParaRPr lang="zh-CN" altLang="en-US"/>
        </a:p>
      </dgm:t>
    </dgm:pt>
    <dgm:pt modelId="{C7C7131A-AA2E-4C1E-9D31-3E9E1A83F2D5}">
      <dgm:prSet phldrT="[文本]"/>
      <dgm:spPr/>
      <dgm:t>
        <a:bodyPr/>
        <a:lstStyle/>
        <a:p>
          <a:r>
            <a:rPr lang="en-US" altLang="zh-CN" b="1" dirty="0" smtClean="0"/>
            <a:t>Electric field</a:t>
          </a:r>
          <a:endParaRPr lang="zh-CN" altLang="en-US" b="1" dirty="0"/>
        </a:p>
      </dgm:t>
    </dgm:pt>
    <dgm:pt modelId="{2EACB22D-E064-45BF-89D8-25B5162E25C3}" type="parTrans" cxnId="{6D25BA03-898D-4E0F-9534-7DBA87A36177}">
      <dgm:prSet/>
      <dgm:spPr/>
      <dgm:t>
        <a:bodyPr/>
        <a:lstStyle/>
        <a:p>
          <a:endParaRPr lang="zh-CN" altLang="en-US"/>
        </a:p>
      </dgm:t>
    </dgm:pt>
    <dgm:pt modelId="{1EB434A8-225F-4F5F-92D2-088B13152AD2}" type="sibTrans" cxnId="{6D25BA03-898D-4E0F-9534-7DBA87A36177}">
      <dgm:prSet/>
      <dgm:spPr/>
      <dgm:t>
        <a:bodyPr/>
        <a:lstStyle/>
        <a:p>
          <a:endParaRPr lang="zh-CN" altLang="en-US"/>
        </a:p>
      </dgm:t>
    </dgm:pt>
    <dgm:pt modelId="{34D04403-D1FA-44BA-8C8C-163F1D6C83C2}">
      <dgm:prSet phldrT="[文本]"/>
      <dgm:spPr/>
      <dgm:t>
        <a:bodyPr/>
        <a:lstStyle/>
        <a:p>
          <a:r>
            <a:rPr lang="en-US" altLang="zh-CN" b="1" dirty="0" smtClean="0"/>
            <a:t>Photon</a:t>
          </a:r>
          <a:endParaRPr lang="zh-CN" altLang="en-US" b="1" dirty="0"/>
        </a:p>
      </dgm:t>
    </dgm:pt>
    <dgm:pt modelId="{F57058A4-ED8D-4E93-8461-F4D8F1DD3D41}" type="parTrans" cxnId="{DBD3B57E-D79B-4A42-937F-798B2DE2A1A8}">
      <dgm:prSet/>
      <dgm:spPr/>
      <dgm:t>
        <a:bodyPr/>
        <a:lstStyle/>
        <a:p>
          <a:endParaRPr lang="zh-CN" altLang="en-US"/>
        </a:p>
      </dgm:t>
    </dgm:pt>
    <dgm:pt modelId="{64B38B8E-DFB1-4EC2-A51D-10260F6C359A}" type="sibTrans" cxnId="{DBD3B57E-D79B-4A42-937F-798B2DE2A1A8}">
      <dgm:prSet/>
      <dgm:spPr/>
      <dgm:t>
        <a:bodyPr/>
        <a:lstStyle/>
        <a:p>
          <a:endParaRPr lang="zh-CN" altLang="en-US"/>
        </a:p>
      </dgm:t>
    </dgm:pt>
    <dgm:pt modelId="{4316E1EB-816F-433D-8087-034A3E0FF0A8}">
      <dgm:prSet phldrT="[文本]"/>
      <dgm:spPr/>
      <dgm:t>
        <a:bodyPr/>
        <a:lstStyle/>
        <a:p>
          <a:r>
            <a:rPr lang="en-US" altLang="zh-CN" b="1" dirty="0" smtClean="0"/>
            <a:t>Phonon</a:t>
          </a:r>
          <a:endParaRPr lang="zh-CN" altLang="en-US" b="1" dirty="0"/>
        </a:p>
      </dgm:t>
    </dgm:pt>
    <dgm:pt modelId="{5A900322-6BAC-4F80-B1FA-B84416E1C37C}" type="parTrans" cxnId="{D63C2A24-BDE3-4791-A7D1-65C19EE4EF4E}">
      <dgm:prSet/>
      <dgm:spPr/>
      <dgm:t>
        <a:bodyPr/>
        <a:lstStyle/>
        <a:p>
          <a:endParaRPr lang="zh-CN" altLang="en-US"/>
        </a:p>
      </dgm:t>
    </dgm:pt>
    <dgm:pt modelId="{E5D7B8B7-4F95-4E8D-92FE-3F04904624F6}" type="sibTrans" cxnId="{D63C2A24-BDE3-4791-A7D1-65C19EE4EF4E}">
      <dgm:prSet/>
      <dgm:spPr/>
      <dgm:t>
        <a:bodyPr/>
        <a:lstStyle/>
        <a:p>
          <a:endParaRPr lang="zh-CN" altLang="en-US"/>
        </a:p>
      </dgm:t>
    </dgm:pt>
    <dgm:pt modelId="{1319074B-ACAD-49D7-B93A-F450A0647ECF}" type="pres">
      <dgm:prSet presAssocID="{78C75CEC-D782-49B8-8EF0-F1EE1CDE07E8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49B11B2-E5FA-4DA4-96CA-861BD6FCE83A}" type="pres">
      <dgm:prSet presAssocID="{6E60C2A7-3B13-4F0F-B905-06646B272AB9}" presName="centerShape" presStyleLbl="node0" presStyleIdx="0" presStyleCnt="1" custLinFactNeighborY="63"/>
      <dgm:spPr/>
      <dgm:t>
        <a:bodyPr/>
        <a:lstStyle/>
        <a:p>
          <a:endParaRPr lang="zh-CN" altLang="en-US"/>
        </a:p>
      </dgm:t>
    </dgm:pt>
    <dgm:pt modelId="{36CFF9A3-84CF-4A7E-AD39-8817ED44652E}" type="pres">
      <dgm:prSet presAssocID="{005A0148-B6E7-4B73-85E9-AEEDED213BD3}" presName="parTrans" presStyleLbl="sibTrans2D1" presStyleIdx="0" presStyleCnt="5"/>
      <dgm:spPr/>
      <dgm:t>
        <a:bodyPr/>
        <a:lstStyle/>
        <a:p>
          <a:endParaRPr lang="zh-CN" altLang="en-US"/>
        </a:p>
      </dgm:t>
    </dgm:pt>
    <dgm:pt modelId="{5167BF30-592E-4CF5-B44C-D39085EF192C}" type="pres">
      <dgm:prSet presAssocID="{005A0148-B6E7-4B73-85E9-AEEDED213BD3}" presName="connectorText" presStyleLbl="sibTrans2D1" presStyleIdx="0" presStyleCnt="5"/>
      <dgm:spPr/>
      <dgm:t>
        <a:bodyPr/>
        <a:lstStyle/>
        <a:p>
          <a:endParaRPr lang="zh-CN" altLang="en-US"/>
        </a:p>
      </dgm:t>
    </dgm:pt>
    <dgm:pt modelId="{4EC6A42F-7E98-49DE-AD21-F6F371E32C2F}" type="pres">
      <dgm:prSet presAssocID="{EE18212D-3BC4-4218-8A72-98F7AAC11154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6F94E5-94CD-45EA-9534-8BA7A2C4EEE9}" type="pres">
      <dgm:prSet presAssocID="{46AF3AB3-8CDB-4183-BAF2-0FE9AB3A6D63}" presName="parTrans" presStyleLbl="sibTrans2D1" presStyleIdx="1" presStyleCnt="5"/>
      <dgm:spPr/>
      <dgm:t>
        <a:bodyPr/>
        <a:lstStyle/>
        <a:p>
          <a:endParaRPr lang="zh-CN" altLang="en-US"/>
        </a:p>
      </dgm:t>
    </dgm:pt>
    <dgm:pt modelId="{00FB459A-1162-4B8F-86E9-84C65E428979}" type="pres">
      <dgm:prSet presAssocID="{46AF3AB3-8CDB-4183-BAF2-0FE9AB3A6D63}" presName="connectorText" presStyleLbl="sibTrans2D1" presStyleIdx="1" presStyleCnt="5"/>
      <dgm:spPr/>
      <dgm:t>
        <a:bodyPr/>
        <a:lstStyle/>
        <a:p>
          <a:endParaRPr lang="zh-CN" altLang="en-US"/>
        </a:p>
      </dgm:t>
    </dgm:pt>
    <dgm:pt modelId="{2B970F88-BE53-4ED0-B1E0-86574CD37154}" type="pres">
      <dgm:prSet presAssocID="{078ECDD3-4A94-4FD9-808C-F042FE1D7E2E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669E1F6-E8F1-4047-9203-02EB6E837A3D}" type="pres">
      <dgm:prSet presAssocID="{2EACB22D-E064-45BF-89D8-25B5162E25C3}" presName="parTrans" presStyleLbl="sibTrans2D1" presStyleIdx="2" presStyleCnt="5"/>
      <dgm:spPr/>
      <dgm:t>
        <a:bodyPr/>
        <a:lstStyle/>
        <a:p>
          <a:endParaRPr lang="zh-CN" altLang="en-US"/>
        </a:p>
      </dgm:t>
    </dgm:pt>
    <dgm:pt modelId="{D87D15EC-C924-4E84-9519-20181CFE7434}" type="pres">
      <dgm:prSet presAssocID="{2EACB22D-E064-45BF-89D8-25B5162E25C3}" presName="connectorText" presStyleLbl="sibTrans2D1" presStyleIdx="2" presStyleCnt="5"/>
      <dgm:spPr/>
      <dgm:t>
        <a:bodyPr/>
        <a:lstStyle/>
        <a:p>
          <a:endParaRPr lang="zh-CN" altLang="en-US"/>
        </a:p>
      </dgm:t>
    </dgm:pt>
    <dgm:pt modelId="{BF4018A8-A603-4F47-8A74-C65FA5CBC0FB}" type="pres">
      <dgm:prSet presAssocID="{C7C7131A-AA2E-4C1E-9D31-3E9E1A83F2D5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688708-1E33-4BB3-87B5-68DBEFE9F089}" type="pres">
      <dgm:prSet presAssocID="{F57058A4-ED8D-4E93-8461-F4D8F1DD3D41}" presName="parTrans" presStyleLbl="sibTrans2D1" presStyleIdx="3" presStyleCnt="5"/>
      <dgm:spPr/>
      <dgm:t>
        <a:bodyPr/>
        <a:lstStyle/>
        <a:p>
          <a:endParaRPr lang="zh-CN" altLang="en-US"/>
        </a:p>
      </dgm:t>
    </dgm:pt>
    <dgm:pt modelId="{0B032FA3-0FD7-4753-9A82-8F2794BAE516}" type="pres">
      <dgm:prSet presAssocID="{F57058A4-ED8D-4E93-8461-F4D8F1DD3D41}" presName="connectorText" presStyleLbl="sibTrans2D1" presStyleIdx="3" presStyleCnt="5"/>
      <dgm:spPr/>
      <dgm:t>
        <a:bodyPr/>
        <a:lstStyle/>
        <a:p>
          <a:endParaRPr lang="zh-CN" altLang="en-US"/>
        </a:p>
      </dgm:t>
    </dgm:pt>
    <dgm:pt modelId="{C923AA50-91F6-4E21-91E4-4519134CF66E}" type="pres">
      <dgm:prSet presAssocID="{34D04403-D1FA-44BA-8C8C-163F1D6C83C2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D5EFE9D-D416-45BF-A66D-740A73334801}" type="pres">
      <dgm:prSet presAssocID="{5A900322-6BAC-4F80-B1FA-B84416E1C37C}" presName="parTrans" presStyleLbl="sibTrans2D1" presStyleIdx="4" presStyleCnt="5"/>
      <dgm:spPr/>
      <dgm:t>
        <a:bodyPr/>
        <a:lstStyle/>
        <a:p>
          <a:endParaRPr lang="zh-CN" altLang="en-US"/>
        </a:p>
      </dgm:t>
    </dgm:pt>
    <dgm:pt modelId="{E5DD8BF3-77D1-4EF6-B16A-0F939F17BF95}" type="pres">
      <dgm:prSet presAssocID="{5A900322-6BAC-4F80-B1FA-B84416E1C37C}" presName="connectorText" presStyleLbl="sibTrans2D1" presStyleIdx="4" presStyleCnt="5"/>
      <dgm:spPr/>
      <dgm:t>
        <a:bodyPr/>
        <a:lstStyle/>
        <a:p>
          <a:endParaRPr lang="zh-CN" altLang="en-US"/>
        </a:p>
      </dgm:t>
    </dgm:pt>
    <dgm:pt modelId="{0C36C457-C7F4-482A-8C62-6FAD2182DFAB}" type="pres">
      <dgm:prSet presAssocID="{4316E1EB-816F-433D-8087-034A3E0FF0A8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0844929-08E9-4D9F-970F-88D1EDB8071E}" type="presOf" srcId="{34D04403-D1FA-44BA-8C8C-163F1D6C83C2}" destId="{C923AA50-91F6-4E21-91E4-4519134CF66E}" srcOrd="0" destOrd="0" presId="urn:microsoft.com/office/officeart/2005/8/layout/radial5"/>
    <dgm:cxn modelId="{B250169C-D726-422E-B57E-2A2CA6DC7D89}" type="presOf" srcId="{46AF3AB3-8CDB-4183-BAF2-0FE9AB3A6D63}" destId="{506F94E5-94CD-45EA-9534-8BA7A2C4EEE9}" srcOrd="0" destOrd="0" presId="urn:microsoft.com/office/officeart/2005/8/layout/radial5"/>
    <dgm:cxn modelId="{4A59D996-3CF2-40FB-9FF9-99E7D753F2FD}" type="presOf" srcId="{078ECDD3-4A94-4FD9-808C-F042FE1D7E2E}" destId="{2B970F88-BE53-4ED0-B1E0-86574CD37154}" srcOrd="0" destOrd="0" presId="urn:microsoft.com/office/officeart/2005/8/layout/radial5"/>
    <dgm:cxn modelId="{F42C3504-A4CC-4405-B49F-8FE1E121307E}" type="presOf" srcId="{2EACB22D-E064-45BF-89D8-25B5162E25C3}" destId="{7669E1F6-E8F1-4047-9203-02EB6E837A3D}" srcOrd="0" destOrd="0" presId="urn:microsoft.com/office/officeart/2005/8/layout/radial5"/>
    <dgm:cxn modelId="{087CF4A8-F869-4596-8C87-367CCF426984}" type="presOf" srcId="{6E60C2A7-3B13-4F0F-B905-06646B272AB9}" destId="{449B11B2-E5FA-4DA4-96CA-861BD6FCE83A}" srcOrd="0" destOrd="0" presId="urn:microsoft.com/office/officeart/2005/8/layout/radial5"/>
    <dgm:cxn modelId="{CE20F3D8-E7A4-4FB1-85BA-78967AB3B1A8}" type="presOf" srcId="{EE18212D-3BC4-4218-8A72-98F7AAC11154}" destId="{4EC6A42F-7E98-49DE-AD21-F6F371E32C2F}" srcOrd="0" destOrd="0" presId="urn:microsoft.com/office/officeart/2005/8/layout/radial5"/>
    <dgm:cxn modelId="{E138D5FA-D792-4010-A6A2-95DCE0BA3AF7}" srcId="{78C75CEC-D782-49B8-8EF0-F1EE1CDE07E8}" destId="{6E60C2A7-3B13-4F0F-B905-06646B272AB9}" srcOrd="0" destOrd="0" parTransId="{0A87805C-C8B8-4BA0-811A-ED4AF1DE1C90}" sibTransId="{2764C99B-2FEF-4169-A5DF-51AF28E52BB6}"/>
    <dgm:cxn modelId="{FC41C4B9-7324-4FF1-B6E9-626564AE56E5}" type="presOf" srcId="{005A0148-B6E7-4B73-85E9-AEEDED213BD3}" destId="{36CFF9A3-84CF-4A7E-AD39-8817ED44652E}" srcOrd="0" destOrd="0" presId="urn:microsoft.com/office/officeart/2005/8/layout/radial5"/>
    <dgm:cxn modelId="{E9076AF0-E18E-4C24-A91B-84ABF7F2B1D4}" type="presOf" srcId="{78C75CEC-D782-49B8-8EF0-F1EE1CDE07E8}" destId="{1319074B-ACAD-49D7-B93A-F450A0647ECF}" srcOrd="0" destOrd="0" presId="urn:microsoft.com/office/officeart/2005/8/layout/radial5"/>
    <dgm:cxn modelId="{BD418CBA-AD1A-4991-B3F8-08894F43EA94}" srcId="{6E60C2A7-3B13-4F0F-B905-06646B272AB9}" destId="{078ECDD3-4A94-4FD9-808C-F042FE1D7E2E}" srcOrd="1" destOrd="0" parTransId="{46AF3AB3-8CDB-4183-BAF2-0FE9AB3A6D63}" sibTransId="{7D3F48E8-5BBF-49FE-8579-78B86F4D3B5B}"/>
    <dgm:cxn modelId="{96C4BD77-6AB4-45F8-B844-A01C1E7F2C4D}" srcId="{6E60C2A7-3B13-4F0F-B905-06646B272AB9}" destId="{EE18212D-3BC4-4218-8A72-98F7AAC11154}" srcOrd="0" destOrd="0" parTransId="{005A0148-B6E7-4B73-85E9-AEEDED213BD3}" sibTransId="{FE2EEE0B-84C1-492C-80DF-F35A7AC6477D}"/>
    <dgm:cxn modelId="{EB3F47F6-A067-4B8E-8CD6-697B1D19D606}" type="presOf" srcId="{5A900322-6BAC-4F80-B1FA-B84416E1C37C}" destId="{E5DD8BF3-77D1-4EF6-B16A-0F939F17BF95}" srcOrd="1" destOrd="0" presId="urn:microsoft.com/office/officeart/2005/8/layout/radial5"/>
    <dgm:cxn modelId="{BBC710E3-D49E-4D28-84E8-3DF17847CAE4}" type="presOf" srcId="{2EACB22D-E064-45BF-89D8-25B5162E25C3}" destId="{D87D15EC-C924-4E84-9519-20181CFE7434}" srcOrd="1" destOrd="0" presId="urn:microsoft.com/office/officeart/2005/8/layout/radial5"/>
    <dgm:cxn modelId="{ED68E478-EC88-4ACF-B99E-344CDED73B02}" type="presOf" srcId="{5A900322-6BAC-4F80-B1FA-B84416E1C37C}" destId="{9D5EFE9D-D416-45BF-A66D-740A73334801}" srcOrd="0" destOrd="0" presId="urn:microsoft.com/office/officeart/2005/8/layout/radial5"/>
    <dgm:cxn modelId="{7A0AE61B-4EA4-4C35-AC69-0A8A813382CB}" type="presOf" srcId="{F57058A4-ED8D-4E93-8461-F4D8F1DD3D41}" destId="{35688708-1E33-4BB3-87B5-68DBEFE9F089}" srcOrd="0" destOrd="0" presId="urn:microsoft.com/office/officeart/2005/8/layout/radial5"/>
    <dgm:cxn modelId="{8DE6323B-C0D4-4FF6-9B8B-B8AFF3ADEBDE}" type="presOf" srcId="{46AF3AB3-8CDB-4183-BAF2-0FE9AB3A6D63}" destId="{00FB459A-1162-4B8F-86E9-84C65E428979}" srcOrd="1" destOrd="0" presId="urn:microsoft.com/office/officeart/2005/8/layout/radial5"/>
    <dgm:cxn modelId="{D63C2A24-BDE3-4791-A7D1-65C19EE4EF4E}" srcId="{6E60C2A7-3B13-4F0F-B905-06646B272AB9}" destId="{4316E1EB-816F-433D-8087-034A3E0FF0A8}" srcOrd="4" destOrd="0" parTransId="{5A900322-6BAC-4F80-B1FA-B84416E1C37C}" sibTransId="{E5D7B8B7-4F95-4E8D-92FE-3F04904624F6}"/>
    <dgm:cxn modelId="{6D25BA03-898D-4E0F-9534-7DBA87A36177}" srcId="{6E60C2A7-3B13-4F0F-B905-06646B272AB9}" destId="{C7C7131A-AA2E-4C1E-9D31-3E9E1A83F2D5}" srcOrd="2" destOrd="0" parTransId="{2EACB22D-E064-45BF-89D8-25B5162E25C3}" sibTransId="{1EB434A8-225F-4F5F-92D2-088B13152AD2}"/>
    <dgm:cxn modelId="{748EDFDC-3D3A-452E-9CDD-81540203C379}" type="presOf" srcId="{4316E1EB-816F-433D-8087-034A3E0FF0A8}" destId="{0C36C457-C7F4-482A-8C62-6FAD2182DFAB}" srcOrd="0" destOrd="0" presId="urn:microsoft.com/office/officeart/2005/8/layout/radial5"/>
    <dgm:cxn modelId="{DBD3B57E-D79B-4A42-937F-798B2DE2A1A8}" srcId="{6E60C2A7-3B13-4F0F-B905-06646B272AB9}" destId="{34D04403-D1FA-44BA-8C8C-163F1D6C83C2}" srcOrd="3" destOrd="0" parTransId="{F57058A4-ED8D-4E93-8461-F4D8F1DD3D41}" sibTransId="{64B38B8E-DFB1-4EC2-A51D-10260F6C359A}"/>
    <dgm:cxn modelId="{1C0ABAE2-2AB9-4543-A1C3-572513D7332C}" type="presOf" srcId="{F57058A4-ED8D-4E93-8461-F4D8F1DD3D41}" destId="{0B032FA3-0FD7-4753-9A82-8F2794BAE516}" srcOrd="1" destOrd="0" presId="urn:microsoft.com/office/officeart/2005/8/layout/radial5"/>
    <dgm:cxn modelId="{3A1AFD98-B56A-4D59-B960-4CD2DAAA3EC6}" type="presOf" srcId="{C7C7131A-AA2E-4C1E-9D31-3E9E1A83F2D5}" destId="{BF4018A8-A603-4F47-8A74-C65FA5CBC0FB}" srcOrd="0" destOrd="0" presId="urn:microsoft.com/office/officeart/2005/8/layout/radial5"/>
    <dgm:cxn modelId="{9B3FD94E-194F-4146-A0ED-9E6FCA2D180E}" type="presOf" srcId="{005A0148-B6E7-4B73-85E9-AEEDED213BD3}" destId="{5167BF30-592E-4CF5-B44C-D39085EF192C}" srcOrd="1" destOrd="0" presId="urn:microsoft.com/office/officeart/2005/8/layout/radial5"/>
    <dgm:cxn modelId="{F34C4035-4A45-4539-9B0D-3E2E76F48B45}" type="presParOf" srcId="{1319074B-ACAD-49D7-B93A-F450A0647ECF}" destId="{449B11B2-E5FA-4DA4-96CA-861BD6FCE83A}" srcOrd="0" destOrd="0" presId="urn:microsoft.com/office/officeart/2005/8/layout/radial5"/>
    <dgm:cxn modelId="{095A2D46-165D-4AB8-8C35-4D57DCD41E90}" type="presParOf" srcId="{1319074B-ACAD-49D7-B93A-F450A0647ECF}" destId="{36CFF9A3-84CF-4A7E-AD39-8817ED44652E}" srcOrd="1" destOrd="0" presId="urn:microsoft.com/office/officeart/2005/8/layout/radial5"/>
    <dgm:cxn modelId="{7B83BDB5-0F43-4BA5-A532-E47263603E41}" type="presParOf" srcId="{36CFF9A3-84CF-4A7E-AD39-8817ED44652E}" destId="{5167BF30-592E-4CF5-B44C-D39085EF192C}" srcOrd="0" destOrd="0" presId="urn:microsoft.com/office/officeart/2005/8/layout/radial5"/>
    <dgm:cxn modelId="{30FF8EF3-98CB-4ED9-B164-10052C29BD3D}" type="presParOf" srcId="{1319074B-ACAD-49D7-B93A-F450A0647ECF}" destId="{4EC6A42F-7E98-49DE-AD21-F6F371E32C2F}" srcOrd="2" destOrd="0" presId="urn:microsoft.com/office/officeart/2005/8/layout/radial5"/>
    <dgm:cxn modelId="{CF5350E5-FA88-4EC3-BE23-AECC6B084C08}" type="presParOf" srcId="{1319074B-ACAD-49D7-B93A-F450A0647ECF}" destId="{506F94E5-94CD-45EA-9534-8BA7A2C4EEE9}" srcOrd="3" destOrd="0" presId="urn:microsoft.com/office/officeart/2005/8/layout/radial5"/>
    <dgm:cxn modelId="{4A1EAF6E-4B2B-4EDB-BCC8-62143CA3383E}" type="presParOf" srcId="{506F94E5-94CD-45EA-9534-8BA7A2C4EEE9}" destId="{00FB459A-1162-4B8F-86E9-84C65E428979}" srcOrd="0" destOrd="0" presId="urn:microsoft.com/office/officeart/2005/8/layout/radial5"/>
    <dgm:cxn modelId="{D34A2760-24E4-4B2D-9A99-D0F87C389CD8}" type="presParOf" srcId="{1319074B-ACAD-49D7-B93A-F450A0647ECF}" destId="{2B970F88-BE53-4ED0-B1E0-86574CD37154}" srcOrd="4" destOrd="0" presId="urn:microsoft.com/office/officeart/2005/8/layout/radial5"/>
    <dgm:cxn modelId="{E084F351-9448-4CCF-AC00-D7D9158D7652}" type="presParOf" srcId="{1319074B-ACAD-49D7-B93A-F450A0647ECF}" destId="{7669E1F6-E8F1-4047-9203-02EB6E837A3D}" srcOrd="5" destOrd="0" presId="urn:microsoft.com/office/officeart/2005/8/layout/radial5"/>
    <dgm:cxn modelId="{3CEC2485-3F52-4B4C-8348-4FC435E19304}" type="presParOf" srcId="{7669E1F6-E8F1-4047-9203-02EB6E837A3D}" destId="{D87D15EC-C924-4E84-9519-20181CFE7434}" srcOrd="0" destOrd="0" presId="urn:microsoft.com/office/officeart/2005/8/layout/radial5"/>
    <dgm:cxn modelId="{B0947C08-0B16-4376-86AD-691BDC35597F}" type="presParOf" srcId="{1319074B-ACAD-49D7-B93A-F450A0647ECF}" destId="{BF4018A8-A603-4F47-8A74-C65FA5CBC0FB}" srcOrd="6" destOrd="0" presId="urn:microsoft.com/office/officeart/2005/8/layout/radial5"/>
    <dgm:cxn modelId="{DD1D426C-B892-4F9B-ABC1-0D14C8240559}" type="presParOf" srcId="{1319074B-ACAD-49D7-B93A-F450A0647ECF}" destId="{35688708-1E33-4BB3-87B5-68DBEFE9F089}" srcOrd="7" destOrd="0" presId="urn:microsoft.com/office/officeart/2005/8/layout/radial5"/>
    <dgm:cxn modelId="{DC661269-7D03-4503-850D-D59FE2053057}" type="presParOf" srcId="{35688708-1E33-4BB3-87B5-68DBEFE9F089}" destId="{0B032FA3-0FD7-4753-9A82-8F2794BAE516}" srcOrd="0" destOrd="0" presId="urn:microsoft.com/office/officeart/2005/8/layout/radial5"/>
    <dgm:cxn modelId="{752B1752-3D5D-40BE-80CF-CE7478AE658F}" type="presParOf" srcId="{1319074B-ACAD-49D7-B93A-F450A0647ECF}" destId="{C923AA50-91F6-4E21-91E4-4519134CF66E}" srcOrd="8" destOrd="0" presId="urn:microsoft.com/office/officeart/2005/8/layout/radial5"/>
    <dgm:cxn modelId="{FBAE802C-2704-4AAC-AE30-32D1951EFB06}" type="presParOf" srcId="{1319074B-ACAD-49D7-B93A-F450A0647ECF}" destId="{9D5EFE9D-D416-45BF-A66D-740A73334801}" srcOrd="9" destOrd="0" presId="urn:microsoft.com/office/officeart/2005/8/layout/radial5"/>
    <dgm:cxn modelId="{7F01007E-4F13-4E01-881E-3DB4CFF6445F}" type="presParOf" srcId="{9D5EFE9D-D416-45BF-A66D-740A73334801}" destId="{E5DD8BF3-77D1-4EF6-B16A-0F939F17BF95}" srcOrd="0" destOrd="0" presId="urn:microsoft.com/office/officeart/2005/8/layout/radial5"/>
    <dgm:cxn modelId="{2CBB2033-4C2F-442D-851D-B7445AE1CAF6}" type="presParOf" srcId="{1319074B-ACAD-49D7-B93A-F450A0647ECF}" destId="{0C36C457-C7F4-482A-8C62-6FAD2182DFAB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2D42621-30D2-449A-BDB7-57EC76AC149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CE842EB-4DEA-436D-85B8-BB1E2A8C7AF7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687F2E-DB66-4994-ADC7-97CBFED11153}" type="par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D2F01A2B-513F-4AD0-A562-DF535C5EE7E0}" type="sib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9C63E2CE-1769-4F5F-AF65-0C196CD505D6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DECA96-13F0-48B2-9267-4B5B81781380}" type="par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23E3AFB2-FD74-4CB5-BCD3-B5B545CD58D4}" type="sib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7AA5414D-2CE3-423D-9923-7A7D1B1ED934}">
      <dgm:prSet phldrT="[文本]"/>
      <dgm:spPr/>
      <dgm:t>
        <a:bodyPr/>
        <a:lstStyle/>
        <a:p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AB7D9F-16EA-4AB6-967E-73D453B197E7}" type="par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FC35F094-0C0B-45FD-BC27-F7AF4B99C3D7}" type="sib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D2D88920-1647-4A71-8993-EC0F66DDDC4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AC076D-48AD-402B-9AE0-71A248F78140}" type="par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9DBBF8B0-58AC-4678-B6A5-7F01F998A85E}" type="sib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5B610164-B6A1-4C2A-A018-5331DDBEC731}">
      <dgm:prSet phldrT="[文本]"/>
      <dgm:spPr/>
      <dgm:t>
        <a:bodyPr/>
        <a:lstStyle/>
        <a:p>
          <a:r>
            <a:rPr lang="en-US" altLang="zh-CN" b="1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EE83ED-1518-4E6D-8A17-60546DB86BA3}" type="par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9A69DEA5-E1FF-4E9E-BF35-A0EA054C9A40}" type="sib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2FB63A61-3EDF-46FD-BEFC-08BF1E199D9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61DC0-87AB-40D8-8C5D-B7B4301A2322}" type="par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4DDC72B8-BE51-42AF-82B2-5CF761BD06D1}" type="sib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51F3C207-B423-4E6C-975D-47922ADF10A0}" type="pres">
      <dgm:prSet presAssocID="{92D42621-30D2-449A-BDB7-57EC76AC149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4E9A66-D7B3-42FA-BF45-6FF38785C972}" type="pres">
      <dgm:prSet presAssocID="{CCE842EB-4DEA-436D-85B8-BB1E2A8C7AF7}" presName="parentLin" presStyleCnt="0"/>
      <dgm:spPr/>
    </dgm:pt>
    <dgm:pt modelId="{A0D5CEA1-FEDB-43EB-9FBE-F4640B8727AF}" type="pres">
      <dgm:prSet presAssocID="{CCE842EB-4DEA-436D-85B8-BB1E2A8C7AF7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D4398495-B1D5-41CD-A25A-47E428AA92AF}" type="pres">
      <dgm:prSet presAssocID="{CCE842EB-4DEA-436D-85B8-BB1E2A8C7AF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1C6757-99C1-4B81-9F21-2DB02E90BD98}" type="pres">
      <dgm:prSet presAssocID="{CCE842EB-4DEA-436D-85B8-BB1E2A8C7AF7}" presName="negativeSpace" presStyleCnt="0"/>
      <dgm:spPr/>
    </dgm:pt>
    <dgm:pt modelId="{4F1C478F-9882-4059-AC1B-3487E43D5816}" type="pres">
      <dgm:prSet presAssocID="{CCE842EB-4DEA-436D-85B8-BB1E2A8C7AF7}" presName="childText" presStyleLbl="conFgAcc1" presStyleIdx="0" presStyleCnt="5">
        <dgm:presLayoutVars>
          <dgm:bulletEnabled val="1"/>
        </dgm:presLayoutVars>
      </dgm:prSet>
      <dgm:spPr/>
    </dgm:pt>
    <dgm:pt modelId="{2C2D67EA-C7FE-42A8-A3B5-5A99D6AF67F9}" type="pres">
      <dgm:prSet presAssocID="{D2F01A2B-513F-4AD0-A562-DF535C5EE7E0}" presName="spaceBetweenRectangles" presStyleCnt="0"/>
      <dgm:spPr/>
    </dgm:pt>
    <dgm:pt modelId="{F388CB9F-3FB3-4D97-A3C6-EB196BFA5F37}" type="pres">
      <dgm:prSet presAssocID="{9C63E2CE-1769-4F5F-AF65-0C196CD505D6}" presName="parentLin" presStyleCnt="0"/>
      <dgm:spPr/>
    </dgm:pt>
    <dgm:pt modelId="{1EDEF2EC-5752-4618-8BE6-1D01F03D40CA}" type="pres">
      <dgm:prSet presAssocID="{9C63E2CE-1769-4F5F-AF65-0C196CD505D6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59B700F-A13B-4502-9012-0636BD1EE718}" type="pres">
      <dgm:prSet presAssocID="{9C63E2CE-1769-4F5F-AF65-0C196CD505D6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7B7C3-F2CB-49E4-959A-147857163F33}" type="pres">
      <dgm:prSet presAssocID="{9C63E2CE-1769-4F5F-AF65-0C196CD505D6}" presName="negativeSpace" presStyleCnt="0"/>
      <dgm:spPr/>
    </dgm:pt>
    <dgm:pt modelId="{7EB2B7B5-1566-4F4D-827A-7C36F4933BEC}" type="pres">
      <dgm:prSet presAssocID="{9C63E2CE-1769-4F5F-AF65-0C196CD505D6}" presName="childText" presStyleLbl="conFg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1E7F81-C023-480C-B8CD-49BED6B2D781}" type="pres">
      <dgm:prSet presAssocID="{23E3AFB2-FD74-4CB5-BCD3-B5B545CD58D4}" presName="spaceBetweenRectangles" presStyleCnt="0"/>
      <dgm:spPr/>
    </dgm:pt>
    <dgm:pt modelId="{39F433DB-B83E-4AB8-AC3E-2D45F591BF40}" type="pres">
      <dgm:prSet presAssocID="{D2D88920-1647-4A71-8993-EC0F66DDDC4A}" presName="parentLin" presStyleCnt="0"/>
      <dgm:spPr/>
    </dgm:pt>
    <dgm:pt modelId="{89456ABE-1090-4060-A1DE-289FE325ECA0}" type="pres">
      <dgm:prSet presAssocID="{D2D88920-1647-4A71-8993-EC0F66DDDC4A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459F596D-DCBA-4A44-94AB-A8032E5C9363}" type="pres">
      <dgm:prSet presAssocID="{D2D88920-1647-4A71-8993-EC0F66DDDC4A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2C656F7-16C9-4889-987C-55A69F45F2A3}" type="pres">
      <dgm:prSet presAssocID="{D2D88920-1647-4A71-8993-EC0F66DDDC4A}" presName="negativeSpace" presStyleCnt="0"/>
      <dgm:spPr/>
    </dgm:pt>
    <dgm:pt modelId="{9E5B9B97-5249-40CA-8398-28E69605DC8A}" type="pres">
      <dgm:prSet presAssocID="{D2D88920-1647-4A71-8993-EC0F66DDDC4A}" presName="childText" presStyleLbl="conFgAcc1" presStyleIdx="2" presStyleCnt="5">
        <dgm:presLayoutVars>
          <dgm:bulletEnabled val="1"/>
        </dgm:presLayoutVars>
      </dgm:prSet>
      <dgm:spPr/>
    </dgm:pt>
    <dgm:pt modelId="{88340A37-D90F-4B26-ABF3-5CB9D6D4D5A7}" type="pres">
      <dgm:prSet presAssocID="{9DBBF8B0-58AC-4678-B6A5-7F01F998A85E}" presName="spaceBetweenRectangles" presStyleCnt="0"/>
      <dgm:spPr/>
    </dgm:pt>
    <dgm:pt modelId="{9FE88F09-7555-4C55-9A42-F8BCDD70508C}" type="pres">
      <dgm:prSet presAssocID="{5B610164-B6A1-4C2A-A018-5331DDBEC731}" presName="parentLin" presStyleCnt="0"/>
      <dgm:spPr/>
    </dgm:pt>
    <dgm:pt modelId="{58F3B82F-A892-4E0E-8F84-FFC1EA15AD94}" type="pres">
      <dgm:prSet presAssocID="{5B610164-B6A1-4C2A-A018-5331DDBEC731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3C5D7A38-DF9F-4017-A855-B260333BE919}" type="pres">
      <dgm:prSet presAssocID="{5B610164-B6A1-4C2A-A018-5331DDBEC73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A63561-1B13-470D-8282-E79F543D90D6}" type="pres">
      <dgm:prSet presAssocID="{5B610164-B6A1-4C2A-A018-5331DDBEC731}" presName="negativeSpace" presStyleCnt="0"/>
      <dgm:spPr/>
    </dgm:pt>
    <dgm:pt modelId="{C742059D-E1B7-4851-AD0E-EEE5BF35653E}" type="pres">
      <dgm:prSet presAssocID="{5B610164-B6A1-4C2A-A018-5331DDBEC731}" presName="childText" presStyleLbl="conFgAcc1" presStyleIdx="3" presStyleCnt="5">
        <dgm:presLayoutVars>
          <dgm:bulletEnabled val="1"/>
        </dgm:presLayoutVars>
      </dgm:prSet>
      <dgm:spPr/>
    </dgm:pt>
    <dgm:pt modelId="{5F63EE42-4A21-4A13-A1EA-03C29F07B0D7}" type="pres">
      <dgm:prSet presAssocID="{9A69DEA5-E1FF-4E9E-BF35-A0EA054C9A40}" presName="spaceBetweenRectangles" presStyleCnt="0"/>
      <dgm:spPr/>
    </dgm:pt>
    <dgm:pt modelId="{6F085B44-3D34-4863-BE89-75A02339D8F4}" type="pres">
      <dgm:prSet presAssocID="{2FB63A61-3EDF-46FD-BEFC-08BF1E199D9A}" presName="parentLin" presStyleCnt="0"/>
      <dgm:spPr/>
    </dgm:pt>
    <dgm:pt modelId="{7F9C4A6F-C0C4-4CB4-B3C6-63017A735EA0}" type="pres">
      <dgm:prSet presAssocID="{2FB63A61-3EDF-46FD-BEFC-08BF1E199D9A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062A8DB7-DEF6-4E4C-98FB-0D0863D01194}" type="pres">
      <dgm:prSet presAssocID="{2FB63A61-3EDF-46FD-BEFC-08BF1E199D9A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79890-FDBB-40FC-942F-BD3935058D78}" type="pres">
      <dgm:prSet presAssocID="{2FB63A61-3EDF-46FD-BEFC-08BF1E199D9A}" presName="negativeSpace" presStyleCnt="0"/>
      <dgm:spPr/>
    </dgm:pt>
    <dgm:pt modelId="{3C9A07F6-7A55-4C67-A30C-28C0F682EE55}" type="pres">
      <dgm:prSet presAssocID="{2FB63A61-3EDF-46FD-BEFC-08BF1E199D9A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1376AFB3-02BB-4C2A-B76F-1F42F0F567AB}" type="presOf" srcId="{2FB63A61-3EDF-46FD-BEFC-08BF1E199D9A}" destId="{062A8DB7-DEF6-4E4C-98FB-0D0863D01194}" srcOrd="1" destOrd="0" presId="urn:microsoft.com/office/officeart/2005/8/layout/list1"/>
    <dgm:cxn modelId="{C4C320F2-6284-4DE4-9DFE-F724751F4BBA}" type="presOf" srcId="{CCE842EB-4DEA-436D-85B8-BB1E2A8C7AF7}" destId="{A0D5CEA1-FEDB-43EB-9FBE-F4640B8727AF}" srcOrd="0" destOrd="0" presId="urn:microsoft.com/office/officeart/2005/8/layout/list1"/>
    <dgm:cxn modelId="{4CA1BD00-AED1-49AD-9E43-B75ECC879A22}" type="presOf" srcId="{92D42621-30D2-449A-BDB7-57EC76AC149C}" destId="{51F3C207-B423-4E6C-975D-47922ADF10A0}" srcOrd="0" destOrd="0" presId="urn:microsoft.com/office/officeart/2005/8/layout/list1"/>
    <dgm:cxn modelId="{643641D9-CD76-40B2-A2D8-35DDDFB3F554}" type="presOf" srcId="{D2D88920-1647-4A71-8993-EC0F66DDDC4A}" destId="{459F596D-DCBA-4A44-94AB-A8032E5C9363}" srcOrd="1" destOrd="0" presId="urn:microsoft.com/office/officeart/2005/8/layout/list1"/>
    <dgm:cxn modelId="{A2A0596A-D1A2-4359-BB2A-2B532FA63905}" srcId="{92D42621-30D2-449A-BDB7-57EC76AC149C}" destId="{CCE842EB-4DEA-436D-85B8-BB1E2A8C7AF7}" srcOrd="0" destOrd="0" parTransId="{BC687F2E-DB66-4994-ADC7-97CBFED11153}" sibTransId="{D2F01A2B-513F-4AD0-A562-DF535C5EE7E0}"/>
    <dgm:cxn modelId="{A686F659-3F68-4A87-BA85-78E8EB4CFCE1}" srcId="{92D42621-30D2-449A-BDB7-57EC76AC149C}" destId="{5B610164-B6A1-4C2A-A018-5331DDBEC731}" srcOrd="3" destOrd="0" parTransId="{4FEE83ED-1518-4E6D-8A17-60546DB86BA3}" sibTransId="{9A69DEA5-E1FF-4E9E-BF35-A0EA054C9A40}"/>
    <dgm:cxn modelId="{26779D62-CEE8-46C5-B39B-C6B36F289044}" srcId="{92D42621-30D2-449A-BDB7-57EC76AC149C}" destId="{D2D88920-1647-4A71-8993-EC0F66DDDC4A}" srcOrd="2" destOrd="0" parTransId="{AEAC076D-48AD-402B-9AE0-71A248F78140}" sibTransId="{9DBBF8B0-58AC-4678-B6A5-7F01F998A85E}"/>
    <dgm:cxn modelId="{3527C133-C69B-4462-B22B-2AEB54882CF7}" srcId="{92D42621-30D2-449A-BDB7-57EC76AC149C}" destId="{2FB63A61-3EDF-46FD-BEFC-08BF1E199D9A}" srcOrd="4" destOrd="0" parTransId="{7D661DC0-87AB-40D8-8C5D-B7B4301A2322}" sibTransId="{4DDC72B8-BE51-42AF-82B2-5CF761BD06D1}"/>
    <dgm:cxn modelId="{8FCC7D6B-8AE2-46C2-A385-47893F00864C}" type="presOf" srcId="{2FB63A61-3EDF-46FD-BEFC-08BF1E199D9A}" destId="{7F9C4A6F-C0C4-4CB4-B3C6-63017A735EA0}" srcOrd="0" destOrd="0" presId="urn:microsoft.com/office/officeart/2005/8/layout/list1"/>
    <dgm:cxn modelId="{4D06E91D-695C-4B24-916D-04FFD6733049}" type="presOf" srcId="{5B610164-B6A1-4C2A-A018-5331DDBEC731}" destId="{58F3B82F-A892-4E0E-8F84-FFC1EA15AD94}" srcOrd="0" destOrd="0" presId="urn:microsoft.com/office/officeart/2005/8/layout/list1"/>
    <dgm:cxn modelId="{0B3559FD-CFB7-4C29-B19D-9B2D79B8BF47}" type="presOf" srcId="{D2D88920-1647-4A71-8993-EC0F66DDDC4A}" destId="{89456ABE-1090-4060-A1DE-289FE325ECA0}" srcOrd="0" destOrd="0" presId="urn:microsoft.com/office/officeart/2005/8/layout/list1"/>
    <dgm:cxn modelId="{11B4A7DF-D478-4EA9-8D93-040B4EA5D719}" srcId="{92D42621-30D2-449A-BDB7-57EC76AC149C}" destId="{9C63E2CE-1769-4F5F-AF65-0C196CD505D6}" srcOrd="1" destOrd="0" parTransId="{65DECA96-13F0-48B2-9267-4B5B81781380}" sibTransId="{23E3AFB2-FD74-4CB5-BCD3-B5B545CD58D4}"/>
    <dgm:cxn modelId="{17EF9910-7BA3-48C8-9199-281C9FF5B1C1}" type="presOf" srcId="{9C63E2CE-1769-4F5F-AF65-0C196CD505D6}" destId="{1EDEF2EC-5752-4618-8BE6-1D01F03D40CA}" srcOrd="0" destOrd="0" presId="urn:microsoft.com/office/officeart/2005/8/layout/list1"/>
    <dgm:cxn modelId="{DF988413-4E22-42E8-82DF-828F01C0F443}" type="presOf" srcId="{CCE842EB-4DEA-436D-85B8-BB1E2A8C7AF7}" destId="{D4398495-B1D5-41CD-A25A-47E428AA92AF}" srcOrd="1" destOrd="0" presId="urn:microsoft.com/office/officeart/2005/8/layout/list1"/>
    <dgm:cxn modelId="{A345AF82-5F6D-4E35-8951-16C402BEF979}" type="presOf" srcId="{5B610164-B6A1-4C2A-A018-5331DDBEC731}" destId="{3C5D7A38-DF9F-4017-A855-B260333BE919}" srcOrd="1" destOrd="0" presId="urn:microsoft.com/office/officeart/2005/8/layout/list1"/>
    <dgm:cxn modelId="{6F638CA0-3271-48CC-8FD1-B169BF3243D3}" type="presOf" srcId="{9C63E2CE-1769-4F5F-AF65-0C196CD505D6}" destId="{459B700F-A13B-4502-9012-0636BD1EE718}" srcOrd="1" destOrd="0" presId="urn:microsoft.com/office/officeart/2005/8/layout/list1"/>
    <dgm:cxn modelId="{C5645C04-7286-45D5-8DEB-F7693DE1C451}" srcId="{9C63E2CE-1769-4F5F-AF65-0C196CD505D6}" destId="{7AA5414D-2CE3-423D-9923-7A7D1B1ED934}" srcOrd="0" destOrd="0" parTransId="{3AAB7D9F-16EA-4AB6-967E-73D453B197E7}" sibTransId="{FC35F094-0C0B-45FD-BC27-F7AF4B99C3D7}"/>
    <dgm:cxn modelId="{5CB184F1-7709-473A-AA59-A3790E0F1393}" type="presOf" srcId="{7AA5414D-2CE3-423D-9923-7A7D1B1ED934}" destId="{7EB2B7B5-1566-4F4D-827A-7C36F4933BEC}" srcOrd="0" destOrd="0" presId="urn:microsoft.com/office/officeart/2005/8/layout/list1"/>
    <dgm:cxn modelId="{9181CF5C-89C8-4349-B1D9-53D9049994FD}" type="presParOf" srcId="{51F3C207-B423-4E6C-975D-47922ADF10A0}" destId="{B94E9A66-D7B3-42FA-BF45-6FF38785C972}" srcOrd="0" destOrd="0" presId="urn:microsoft.com/office/officeart/2005/8/layout/list1"/>
    <dgm:cxn modelId="{817EF552-94BC-425C-A2D0-76F5FDC6E248}" type="presParOf" srcId="{B94E9A66-D7B3-42FA-BF45-6FF38785C972}" destId="{A0D5CEA1-FEDB-43EB-9FBE-F4640B8727AF}" srcOrd="0" destOrd="0" presId="urn:microsoft.com/office/officeart/2005/8/layout/list1"/>
    <dgm:cxn modelId="{95DEF509-B799-4FA1-A0E6-473C575C5EF1}" type="presParOf" srcId="{B94E9A66-D7B3-42FA-BF45-6FF38785C972}" destId="{D4398495-B1D5-41CD-A25A-47E428AA92AF}" srcOrd="1" destOrd="0" presId="urn:microsoft.com/office/officeart/2005/8/layout/list1"/>
    <dgm:cxn modelId="{93AC6AB4-E927-473A-A04B-A84BADCAC741}" type="presParOf" srcId="{51F3C207-B423-4E6C-975D-47922ADF10A0}" destId="{6D1C6757-99C1-4B81-9F21-2DB02E90BD98}" srcOrd="1" destOrd="0" presId="urn:microsoft.com/office/officeart/2005/8/layout/list1"/>
    <dgm:cxn modelId="{D72B9864-8BA6-4C99-BA97-508C9433FAF2}" type="presParOf" srcId="{51F3C207-B423-4E6C-975D-47922ADF10A0}" destId="{4F1C478F-9882-4059-AC1B-3487E43D5816}" srcOrd="2" destOrd="0" presId="urn:microsoft.com/office/officeart/2005/8/layout/list1"/>
    <dgm:cxn modelId="{E617A31B-30B0-4D28-8FA4-B150EA1FADB8}" type="presParOf" srcId="{51F3C207-B423-4E6C-975D-47922ADF10A0}" destId="{2C2D67EA-C7FE-42A8-A3B5-5A99D6AF67F9}" srcOrd="3" destOrd="0" presId="urn:microsoft.com/office/officeart/2005/8/layout/list1"/>
    <dgm:cxn modelId="{6424B3F5-16B6-4CF9-BFF3-12A5BAF54C94}" type="presParOf" srcId="{51F3C207-B423-4E6C-975D-47922ADF10A0}" destId="{F388CB9F-3FB3-4D97-A3C6-EB196BFA5F37}" srcOrd="4" destOrd="0" presId="urn:microsoft.com/office/officeart/2005/8/layout/list1"/>
    <dgm:cxn modelId="{DE65474A-A119-484F-82AE-BEAA5FF2023E}" type="presParOf" srcId="{F388CB9F-3FB3-4D97-A3C6-EB196BFA5F37}" destId="{1EDEF2EC-5752-4618-8BE6-1D01F03D40CA}" srcOrd="0" destOrd="0" presId="urn:microsoft.com/office/officeart/2005/8/layout/list1"/>
    <dgm:cxn modelId="{9AF1192F-CB8D-45B6-A402-9932C1634CFB}" type="presParOf" srcId="{F388CB9F-3FB3-4D97-A3C6-EB196BFA5F37}" destId="{459B700F-A13B-4502-9012-0636BD1EE718}" srcOrd="1" destOrd="0" presId="urn:microsoft.com/office/officeart/2005/8/layout/list1"/>
    <dgm:cxn modelId="{0F782EC1-781E-4D5F-A7FC-EC25334A6761}" type="presParOf" srcId="{51F3C207-B423-4E6C-975D-47922ADF10A0}" destId="{2197B7C3-F2CB-49E4-959A-147857163F33}" srcOrd="5" destOrd="0" presId="urn:microsoft.com/office/officeart/2005/8/layout/list1"/>
    <dgm:cxn modelId="{2230C80C-3A16-4F2A-8056-06A01213AE74}" type="presParOf" srcId="{51F3C207-B423-4E6C-975D-47922ADF10A0}" destId="{7EB2B7B5-1566-4F4D-827A-7C36F4933BEC}" srcOrd="6" destOrd="0" presId="urn:microsoft.com/office/officeart/2005/8/layout/list1"/>
    <dgm:cxn modelId="{A577AAB3-6AEA-4DEF-938E-FC3C22419A0C}" type="presParOf" srcId="{51F3C207-B423-4E6C-975D-47922ADF10A0}" destId="{0A1E7F81-C023-480C-B8CD-49BED6B2D781}" srcOrd="7" destOrd="0" presId="urn:microsoft.com/office/officeart/2005/8/layout/list1"/>
    <dgm:cxn modelId="{89F8A126-8C39-466A-8683-EDB698202253}" type="presParOf" srcId="{51F3C207-B423-4E6C-975D-47922ADF10A0}" destId="{39F433DB-B83E-4AB8-AC3E-2D45F591BF40}" srcOrd="8" destOrd="0" presId="urn:microsoft.com/office/officeart/2005/8/layout/list1"/>
    <dgm:cxn modelId="{5ED1C467-0359-4D0B-BFDA-E329E7731BB6}" type="presParOf" srcId="{39F433DB-B83E-4AB8-AC3E-2D45F591BF40}" destId="{89456ABE-1090-4060-A1DE-289FE325ECA0}" srcOrd="0" destOrd="0" presId="urn:microsoft.com/office/officeart/2005/8/layout/list1"/>
    <dgm:cxn modelId="{7196B17E-33F4-41F0-8CD1-AD8ECE3BE8D6}" type="presParOf" srcId="{39F433DB-B83E-4AB8-AC3E-2D45F591BF40}" destId="{459F596D-DCBA-4A44-94AB-A8032E5C9363}" srcOrd="1" destOrd="0" presId="urn:microsoft.com/office/officeart/2005/8/layout/list1"/>
    <dgm:cxn modelId="{83928B26-E132-489A-A8A2-BE64EB7E4D36}" type="presParOf" srcId="{51F3C207-B423-4E6C-975D-47922ADF10A0}" destId="{C2C656F7-16C9-4889-987C-55A69F45F2A3}" srcOrd="9" destOrd="0" presId="urn:microsoft.com/office/officeart/2005/8/layout/list1"/>
    <dgm:cxn modelId="{D97F03D3-C337-4AC0-A264-B160E75232BA}" type="presParOf" srcId="{51F3C207-B423-4E6C-975D-47922ADF10A0}" destId="{9E5B9B97-5249-40CA-8398-28E69605DC8A}" srcOrd="10" destOrd="0" presId="urn:microsoft.com/office/officeart/2005/8/layout/list1"/>
    <dgm:cxn modelId="{38AE9B72-A5B7-4900-9E9F-CEEC5740854F}" type="presParOf" srcId="{51F3C207-B423-4E6C-975D-47922ADF10A0}" destId="{88340A37-D90F-4B26-ABF3-5CB9D6D4D5A7}" srcOrd="11" destOrd="0" presId="urn:microsoft.com/office/officeart/2005/8/layout/list1"/>
    <dgm:cxn modelId="{FD2ECEC3-4852-4AE6-90DC-8272C460CC76}" type="presParOf" srcId="{51F3C207-B423-4E6C-975D-47922ADF10A0}" destId="{9FE88F09-7555-4C55-9A42-F8BCDD70508C}" srcOrd="12" destOrd="0" presId="urn:microsoft.com/office/officeart/2005/8/layout/list1"/>
    <dgm:cxn modelId="{298D82D7-7726-49AA-A615-47E208B69E93}" type="presParOf" srcId="{9FE88F09-7555-4C55-9A42-F8BCDD70508C}" destId="{58F3B82F-A892-4E0E-8F84-FFC1EA15AD94}" srcOrd="0" destOrd="0" presId="urn:microsoft.com/office/officeart/2005/8/layout/list1"/>
    <dgm:cxn modelId="{794A7F34-69C8-4C51-9BAD-54578AF9B837}" type="presParOf" srcId="{9FE88F09-7555-4C55-9A42-F8BCDD70508C}" destId="{3C5D7A38-DF9F-4017-A855-B260333BE919}" srcOrd="1" destOrd="0" presId="urn:microsoft.com/office/officeart/2005/8/layout/list1"/>
    <dgm:cxn modelId="{863A43B6-648D-4A51-9C61-D11FC57EC845}" type="presParOf" srcId="{51F3C207-B423-4E6C-975D-47922ADF10A0}" destId="{CBA63561-1B13-470D-8282-E79F543D90D6}" srcOrd="13" destOrd="0" presId="urn:microsoft.com/office/officeart/2005/8/layout/list1"/>
    <dgm:cxn modelId="{26C36045-7FBA-4C8F-B9DE-15B0BEA0BC6D}" type="presParOf" srcId="{51F3C207-B423-4E6C-975D-47922ADF10A0}" destId="{C742059D-E1B7-4851-AD0E-EEE5BF35653E}" srcOrd="14" destOrd="0" presId="urn:microsoft.com/office/officeart/2005/8/layout/list1"/>
    <dgm:cxn modelId="{B5C10F9C-55D8-47D1-9D0C-490C0D8EEF7B}" type="presParOf" srcId="{51F3C207-B423-4E6C-975D-47922ADF10A0}" destId="{5F63EE42-4A21-4A13-A1EA-03C29F07B0D7}" srcOrd="15" destOrd="0" presId="urn:microsoft.com/office/officeart/2005/8/layout/list1"/>
    <dgm:cxn modelId="{0C5100D2-54CC-4D86-9763-26054D9C89C7}" type="presParOf" srcId="{51F3C207-B423-4E6C-975D-47922ADF10A0}" destId="{6F085B44-3D34-4863-BE89-75A02339D8F4}" srcOrd="16" destOrd="0" presId="urn:microsoft.com/office/officeart/2005/8/layout/list1"/>
    <dgm:cxn modelId="{228612B6-2518-4231-9620-C6B259C4402C}" type="presParOf" srcId="{6F085B44-3D34-4863-BE89-75A02339D8F4}" destId="{7F9C4A6F-C0C4-4CB4-B3C6-63017A735EA0}" srcOrd="0" destOrd="0" presId="urn:microsoft.com/office/officeart/2005/8/layout/list1"/>
    <dgm:cxn modelId="{8746BD40-74CD-4298-8D71-CA7B3F376CBF}" type="presParOf" srcId="{6F085B44-3D34-4863-BE89-75A02339D8F4}" destId="{062A8DB7-DEF6-4E4C-98FB-0D0863D01194}" srcOrd="1" destOrd="0" presId="urn:microsoft.com/office/officeart/2005/8/layout/list1"/>
    <dgm:cxn modelId="{6BFEFB2C-878A-4586-92D3-D45829BFE096}" type="presParOf" srcId="{51F3C207-B423-4E6C-975D-47922ADF10A0}" destId="{AC479890-FDBB-40FC-942F-BD3935058D78}" srcOrd="17" destOrd="0" presId="urn:microsoft.com/office/officeart/2005/8/layout/list1"/>
    <dgm:cxn modelId="{C09516FF-0501-41D9-9C00-EA0190B92E56}" type="presParOf" srcId="{51F3C207-B423-4E6C-975D-47922ADF10A0}" destId="{3C9A07F6-7A55-4C67-A30C-28C0F682EE55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2D42621-30D2-449A-BDB7-57EC76AC149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CE842EB-4DEA-436D-85B8-BB1E2A8C7AF7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687F2E-DB66-4994-ADC7-97CBFED11153}" type="par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D2F01A2B-513F-4AD0-A562-DF535C5EE7E0}" type="sib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9C63E2CE-1769-4F5F-AF65-0C196CD505D6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DECA96-13F0-48B2-9267-4B5B81781380}" type="par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23E3AFB2-FD74-4CB5-BCD3-B5B545CD58D4}" type="sib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D2D88920-1647-4A71-8993-EC0F66DDDC4A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AC076D-48AD-402B-9AE0-71A248F78140}" type="par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9DBBF8B0-58AC-4678-B6A5-7F01F998A85E}" type="sib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5B610164-B6A1-4C2A-A018-5331DDBEC731}">
      <dgm:prSet phldrT="[文本]"/>
      <dgm:spPr/>
      <dgm:t>
        <a:bodyPr/>
        <a:lstStyle/>
        <a:p>
          <a:r>
            <a:rPr lang="en-US" altLang="zh-CN" b="1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EE83ED-1518-4E6D-8A17-60546DB86BA3}" type="par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9A69DEA5-E1FF-4E9E-BF35-A0EA054C9A40}" type="sib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2FB63A61-3EDF-46FD-BEFC-08BF1E199D9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61DC0-87AB-40D8-8C5D-B7B4301A2322}" type="par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4DDC72B8-BE51-42AF-82B2-5CF761BD06D1}" type="sib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51F3C207-B423-4E6C-975D-47922ADF10A0}" type="pres">
      <dgm:prSet presAssocID="{92D42621-30D2-449A-BDB7-57EC76AC149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4E9A66-D7B3-42FA-BF45-6FF38785C972}" type="pres">
      <dgm:prSet presAssocID="{CCE842EB-4DEA-436D-85B8-BB1E2A8C7AF7}" presName="parentLin" presStyleCnt="0"/>
      <dgm:spPr/>
    </dgm:pt>
    <dgm:pt modelId="{A0D5CEA1-FEDB-43EB-9FBE-F4640B8727AF}" type="pres">
      <dgm:prSet presAssocID="{CCE842EB-4DEA-436D-85B8-BB1E2A8C7AF7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D4398495-B1D5-41CD-A25A-47E428AA92AF}" type="pres">
      <dgm:prSet presAssocID="{CCE842EB-4DEA-436D-85B8-BB1E2A8C7AF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1C6757-99C1-4B81-9F21-2DB02E90BD98}" type="pres">
      <dgm:prSet presAssocID="{CCE842EB-4DEA-436D-85B8-BB1E2A8C7AF7}" presName="negativeSpace" presStyleCnt="0"/>
      <dgm:spPr/>
    </dgm:pt>
    <dgm:pt modelId="{4F1C478F-9882-4059-AC1B-3487E43D5816}" type="pres">
      <dgm:prSet presAssocID="{CCE842EB-4DEA-436D-85B8-BB1E2A8C7AF7}" presName="childText" presStyleLbl="conFgAcc1" presStyleIdx="0" presStyleCnt="5">
        <dgm:presLayoutVars>
          <dgm:bulletEnabled val="1"/>
        </dgm:presLayoutVars>
      </dgm:prSet>
      <dgm:spPr/>
    </dgm:pt>
    <dgm:pt modelId="{2C2D67EA-C7FE-42A8-A3B5-5A99D6AF67F9}" type="pres">
      <dgm:prSet presAssocID="{D2F01A2B-513F-4AD0-A562-DF535C5EE7E0}" presName="spaceBetweenRectangles" presStyleCnt="0"/>
      <dgm:spPr/>
    </dgm:pt>
    <dgm:pt modelId="{F388CB9F-3FB3-4D97-A3C6-EB196BFA5F37}" type="pres">
      <dgm:prSet presAssocID="{9C63E2CE-1769-4F5F-AF65-0C196CD505D6}" presName="parentLin" presStyleCnt="0"/>
      <dgm:spPr/>
    </dgm:pt>
    <dgm:pt modelId="{1EDEF2EC-5752-4618-8BE6-1D01F03D40CA}" type="pres">
      <dgm:prSet presAssocID="{9C63E2CE-1769-4F5F-AF65-0C196CD505D6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59B700F-A13B-4502-9012-0636BD1EE718}" type="pres">
      <dgm:prSet presAssocID="{9C63E2CE-1769-4F5F-AF65-0C196CD505D6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7B7C3-F2CB-49E4-959A-147857163F33}" type="pres">
      <dgm:prSet presAssocID="{9C63E2CE-1769-4F5F-AF65-0C196CD505D6}" presName="negativeSpace" presStyleCnt="0"/>
      <dgm:spPr/>
    </dgm:pt>
    <dgm:pt modelId="{7EB2B7B5-1566-4F4D-827A-7C36F4933BEC}" type="pres">
      <dgm:prSet presAssocID="{9C63E2CE-1769-4F5F-AF65-0C196CD505D6}" presName="childText" presStyleLbl="conFg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1E7F81-C023-480C-B8CD-49BED6B2D781}" type="pres">
      <dgm:prSet presAssocID="{23E3AFB2-FD74-4CB5-BCD3-B5B545CD58D4}" presName="spaceBetweenRectangles" presStyleCnt="0"/>
      <dgm:spPr/>
    </dgm:pt>
    <dgm:pt modelId="{39F433DB-B83E-4AB8-AC3E-2D45F591BF40}" type="pres">
      <dgm:prSet presAssocID="{D2D88920-1647-4A71-8993-EC0F66DDDC4A}" presName="parentLin" presStyleCnt="0"/>
      <dgm:spPr/>
    </dgm:pt>
    <dgm:pt modelId="{89456ABE-1090-4060-A1DE-289FE325ECA0}" type="pres">
      <dgm:prSet presAssocID="{D2D88920-1647-4A71-8993-EC0F66DDDC4A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459F596D-DCBA-4A44-94AB-A8032E5C9363}" type="pres">
      <dgm:prSet presAssocID="{D2D88920-1647-4A71-8993-EC0F66DDDC4A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2C656F7-16C9-4889-987C-55A69F45F2A3}" type="pres">
      <dgm:prSet presAssocID="{D2D88920-1647-4A71-8993-EC0F66DDDC4A}" presName="negativeSpace" presStyleCnt="0"/>
      <dgm:spPr/>
    </dgm:pt>
    <dgm:pt modelId="{9E5B9B97-5249-40CA-8398-28E69605DC8A}" type="pres">
      <dgm:prSet presAssocID="{D2D88920-1647-4A71-8993-EC0F66DDDC4A}" presName="childText" presStyleLbl="conFgAcc1" presStyleIdx="2" presStyleCnt="5">
        <dgm:presLayoutVars>
          <dgm:bulletEnabled val="1"/>
        </dgm:presLayoutVars>
      </dgm:prSet>
      <dgm:spPr/>
    </dgm:pt>
    <dgm:pt modelId="{88340A37-D90F-4B26-ABF3-5CB9D6D4D5A7}" type="pres">
      <dgm:prSet presAssocID="{9DBBF8B0-58AC-4678-B6A5-7F01F998A85E}" presName="spaceBetweenRectangles" presStyleCnt="0"/>
      <dgm:spPr/>
    </dgm:pt>
    <dgm:pt modelId="{9FE88F09-7555-4C55-9A42-F8BCDD70508C}" type="pres">
      <dgm:prSet presAssocID="{5B610164-B6A1-4C2A-A018-5331DDBEC731}" presName="parentLin" presStyleCnt="0"/>
      <dgm:spPr/>
    </dgm:pt>
    <dgm:pt modelId="{58F3B82F-A892-4E0E-8F84-FFC1EA15AD94}" type="pres">
      <dgm:prSet presAssocID="{5B610164-B6A1-4C2A-A018-5331DDBEC731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3C5D7A38-DF9F-4017-A855-B260333BE919}" type="pres">
      <dgm:prSet presAssocID="{5B610164-B6A1-4C2A-A018-5331DDBEC73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A63561-1B13-470D-8282-E79F543D90D6}" type="pres">
      <dgm:prSet presAssocID="{5B610164-B6A1-4C2A-A018-5331DDBEC731}" presName="negativeSpace" presStyleCnt="0"/>
      <dgm:spPr/>
    </dgm:pt>
    <dgm:pt modelId="{C742059D-E1B7-4851-AD0E-EEE5BF35653E}" type="pres">
      <dgm:prSet presAssocID="{5B610164-B6A1-4C2A-A018-5331DDBEC731}" presName="childText" presStyleLbl="conFgAcc1" presStyleIdx="3" presStyleCnt="5">
        <dgm:presLayoutVars>
          <dgm:bulletEnabled val="1"/>
        </dgm:presLayoutVars>
      </dgm:prSet>
      <dgm:spPr/>
    </dgm:pt>
    <dgm:pt modelId="{5F63EE42-4A21-4A13-A1EA-03C29F07B0D7}" type="pres">
      <dgm:prSet presAssocID="{9A69DEA5-E1FF-4E9E-BF35-A0EA054C9A40}" presName="spaceBetweenRectangles" presStyleCnt="0"/>
      <dgm:spPr/>
    </dgm:pt>
    <dgm:pt modelId="{6F085B44-3D34-4863-BE89-75A02339D8F4}" type="pres">
      <dgm:prSet presAssocID="{2FB63A61-3EDF-46FD-BEFC-08BF1E199D9A}" presName="parentLin" presStyleCnt="0"/>
      <dgm:spPr/>
    </dgm:pt>
    <dgm:pt modelId="{7F9C4A6F-C0C4-4CB4-B3C6-63017A735EA0}" type="pres">
      <dgm:prSet presAssocID="{2FB63A61-3EDF-46FD-BEFC-08BF1E199D9A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062A8DB7-DEF6-4E4C-98FB-0D0863D01194}" type="pres">
      <dgm:prSet presAssocID="{2FB63A61-3EDF-46FD-BEFC-08BF1E199D9A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79890-FDBB-40FC-942F-BD3935058D78}" type="pres">
      <dgm:prSet presAssocID="{2FB63A61-3EDF-46FD-BEFC-08BF1E199D9A}" presName="negativeSpace" presStyleCnt="0"/>
      <dgm:spPr/>
    </dgm:pt>
    <dgm:pt modelId="{3C9A07F6-7A55-4C67-A30C-28C0F682EE55}" type="pres">
      <dgm:prSet presAssocID="{2FB63A61-3EDF-46FD-BEFC-08BF1E199D9A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1376AFB3-02BB-4C2A-B76F-1F42F0F567AB}" type="presOf" srcId="{2FB63A61-3EDF-46FD-BEFC-08BF1E199D9A}" destId="{062A8DB7-DEF6-4E4C-98FB-0D0863D01194}" srcOrd="1" destOrd="0" presId="urn:microsoft.com/office/officeart/2005/8/layout/list1"/>
    <dgm:cxn modelId="{C4C320F2-6284-4DE4-9DFE-F724751F4BBA}" type="presOf" srcId="{CCE842EB-4DEA-436D-85B8-BB1E2A8C7AF7}" destId="{A0D5CEA1-FEDB-43EB-9FBE-F4640B8727AF}" srcOrd="0" destOrd="0" presId="urn:microsoft.com/office/officeart/2005/8/layout/list1"/>
    <dgm:cxn modelId="{4CA1BD00-AED1-49AD-9E43-B75ECC879A22}" type="presOf" srcId="{92D42621-30D2-449A-BDB7-57EC76AC149C}" destId="{51F3C207-B423-4E6C-975D-47922ADF10A0}" srcOrd="0" destOrd="0" presId="urn:microsoft.com/office/officeart/2005/8/layout/list1"/>
    <dgm:cxn modelId="{643641D9-CD76-40B2-A2D8-35DDDFB3F554}" type="presOf" srcId="{D2D88920-1647-4A71-8993-EC0F66DDDC4A}" destId="{459F596D-DCBA-4A44-94AB-A8032E5C9363}" srcOrd="1" destOrd="0" presId="urn:microsoft.com/office/officeart/2005/8/layout/list1"/>
    <dgm:cxn modelId="{A2A0596A-D1A2-4359-BB2A-2B532FA63905}" srcId="{92D42621-30D2-449A-BDB7-57EC76AC149C}" destId="{CCE842EB-4DEA-436D-85B8-BB1E2A8C7AF7}" srcOrd="0" destOrd="0" parTransId="{BC687F2E-DB66-4994-ADC7-97CBFED11153}" sibTransId="{D2F01A2B-513F-4AD0-A562-DF535C5EE7E0}"/>
    <dgm:cxn modelId="{A686F659-3F68-4A87-BA85-78E8EB4CFCE1}" srcId="{92D42621-30D2-449A-BDB7-57EC76AC149C}" destId="{5B610164-B6A1-4C2A-A018-5331DDBEC731}" srcOrd="3" destOrd="0" parTransId="{4FEE83ED-1518-4E6D-8A17-60546DB86BA3}" sibTransId="{9A69DEA5-E1FF-4E9E-BF35-A0EA054C9A40}"/>
    <dgm:cxn modelId="{26779D62-CEE8-46C5-B39B-C6B36F289044}" srcId="{92D42621-30D2-449A-BDB7-57EC76AC149C}" destId="{D2D88920-1647-4A71-8993-EC0F66DDDC4A}" srcOrd="2" destOrd="0" parTransId="{AEAC076D-48AD-402B-9AE0-71A248F78140}" sibTransId="{9DBBF8B0-58AC-4678-B6A5-7F01F998A85E}"/>
    <dgm:cxn modelId="{3527C133-C69B-4462-B22B-2AEB54882CF7}" srcId="{92D42621-30D2-449A-BDB7-57EC76AC149C}" destId="{2FB63A61-3EDF-46FD-BEFC-08BF1E199D9A}" srcOrd="4" destOrd="0" parTransId="{7D661DC0-87AB-40D8-8C5D-B7B4301A2322}" sibTransId="{4DDC72B8-BE51-42AF-82B2-5CF761BD06D1}"/>
    <dgm:cxn modelId="{8FCC7D6B-8AE2-46C2-A385-47893F00864C}" type="presOf" srcId="{2FB63A61-3EDF-46FD-BEFC-08BF1E199D9A}" destId="{7F9C4A6F-C0C4-4CB4-B3C6-63017A735EA0}" srcOrd="0" destOrd="0" presId="urn:microsoft.com/office/officeart/2005/8/layout/list1"/>
    <dgm:cxn modelId="{4D06E91D-695C-4B24-916D-04FFD6733049}" type="presOf" srcId="{5B610164-B6A1-4C2A-A018-5331DDBEC731}" destId="{58F3B82F-A892-4E0E-8F84-FFC1EA15AD94}" srcOrd="0" destOrd="0" presId="urn:microsoft.com/office/officeart/2005/8/layout/list1"/>
    <dgm:cxn modelId="{0B3559FD-CFB7-4C29-B19D-9B2D79B8BF47}" type="presOf" srcId="{D2D88920-1647-4A71-8993-EC0F66DDDC4A}" destId="{89456ABE-1090-4060-A1DE-289FE325ECA0}" srcOrd="0" destOrd="0" presId="urn:microsoft.com/office/officeart/2005/8/layout/list1"/>
    <dgm:cxn modelId="{11B4A7DF-D478-4EA9-8D93-040B4EA5D719}" srcId="{92D42621-30D2-449A-BDB7-57EC76AC149C}" destId="{9C63E2CE-1769-4F5F-AF65-0C196CD505D6}" srcOrd="1" destOrd="0" parTransId="{65DECA96-13F0-48B2-9267-4B5B81781380}" sibTransId="{23E3AFB2-FD74-4CB5-BCD3-B5B545CD58D4}"/>
    <dgm:cxn modelId="{17EF9910-7BA3-48C8-9199-281C9FF5B1C1}" type="presOf" srcId="{9C63E2CE-1769-4F5F-AF65-0C196CD505D6}" destId="{1EDEF2EC-5752-4618-8BE6-1D01F03D40CA}" srcOrd="0" destOrd="0" presId="urn:microsoft.com/office/officeart/2005/8/layout/list1"/>
    <dgm:cxn modelId="{DF988413-4E22-42E8-82DF-828F01C0F443}" type="presOf" srcId="{CCE842EB-4DEA-436D-85B8-BB1E2A8C7AF7}" destId="{D4398495-B1D5-41CD-A25A-47E428AA92AF}" srcOrd="1" destOrd="0" presId="urn:microsoft.com/office/officeart/2005/8/layout/list1"/>
    <dgm:cxn modelId="{A345AF82-5F6D-4E35-8951-16C402BEF979}" type="presOf" srcId="{5B610164-B6A1-4C2A-A018-5331DDBEC731}" destId="{3C5D7A38-DF9F-4017-A855-B260333BE919}" srcOrd="1" destOrd="0" presId="urn:microsoft.com/office/officeart/2005/8/layout/list1"/>
    <dgm:cxn modelId="{6F638CA0-3271-48CC-8FD1-B169BF3243D3}" type="presOf" srcId="{9C63E2CE-1769-4F5F-AF65-0C196CD505D6}" destId="{459B700F-A13B-4502-9012-0636BD1EE718}" srcOrd="1" destOrd="0" presId="urn:microsoft.com/office/officeart/2005/8/layout/list1"/>
    <dgm:cxn modelId="{9181CF5C-89C8-4349-B1D9-53D9049994FD}" type="presParOf" srcId="{51F3C207-B423-4E6C-975D-47922ADF10A0}" destId="{B94E9A66-D7B3-42FA-BF45-6FF38785C972}" srcOrd="0" destOrd="0" presId="urn:microsoft.com/office/officeart/2005/8/layout/list1"/>
    <dgm:cxn modelId="{817EF552-94BC-425C-A2D0-76F5FDC6E248}" type="presParOf" srcId="{B94E9A66-D7B3-42FA-BF45-6FF38785C972}" destId="{A0D5CEA1-FEDB-43EB-9FBE-F4640B8727AF}" srcOrd="0" destOrd="0" presId="urn:microsoft.com/office/officeart/2005/8/layout/list1"/>
    <dgm:cxn modelId="{95DEF509-B799-4FA1-A0E6-473C575C5EF1}" type="presParOf" srcId="{B94E9A66-D7B3-42FA-BF45-6FF38785C972}" destId="{D4398495-B1D5-41CD-A25A-47E428AA92AF}" srcOrd="1" destOrd="0" presId="urn:microsoft.com/office/officeart/2005/8/layout/list1"/>
    <dgm:cxn modelId="{93AC6AB4-E927-473A-A04B-A84BADCAC741}" type="presParOf" srcId="{51F3C207-B423-4E6C-975D-47922ADF10A0}" destId="{6D1C6757-99C1-4B81-9F21-2DB02E90BD98}" srcOrd="1" destOrd="0" presId="urn:microsoft.com/office/officeart/2005/8/layout/list1"/>
    <dgm:cxn modelId="{D72B9864-8BA6-4C99-BA97-508C9433FAF2}" type="presParOf" srcId="{51F3C207-B423-4E6C-975D-47922ADF10A0}" destId="{4F1C478F-9882-4059-AC1B-3487E43D5816}" srcOrd="2" destOrd="0" presId="urn:microsoft.com/office/officeart/2005/8/layout/list1"/>
    <dgm:cxn modelId="{E617A31B-30B0-4D28-8FA4-B150EA1FADB8}" type="presParOf" srcId="{51F3C207-B423-4E6C-975D-47922ADF10A0}" destId="{2C2D67EA-C7FE-42A8-A3B5-5A99D6AF67F9}" srcOrd="3" destOrd="0" presId="urn:microsoft.com/office/officeart/2005/8/layout/list1"/>
    <dgm:cxn modelId="{6424B3F5-16B6-4CF9-BFF3-12A5BAF54C94}" type="presParOf" srcId="{51F3C207-B423-4E6C-975D-47922ADF10A0}" destId="{F388CB9F-3FB3-4D97-A3C6-EB196BFA5F37}" srcOrd="4" destOrd="0" presId="urn:microsoft.com/office/officeart/2005/8/layout/list1"/>
    <dgm:cxn modelId="{DE65474A-A119-484F-82AE-BEAA5FF2023E}" type="presParOf" srcId="{F388CB9F-3FB3-4D97-A3C6-EB196BFA5F37}" destId="{1EDEF2EC-5752-4618-8BE6-1D01F03D40CA}" srcOrd="0" destOrd="0" presId="urn:microsoft.com/office/officeart/2005/8/layout/list1"/>
    <dgm:cxn modelId="{9AF1192F-CB8D-45B6-A402-9932C1634CFB}" type="presParOf" srcId="{F388CB9F-3FB3-4D97-A3C6-EB196BFA5F37}" destId="{459B700F-A13B-4502-9012-0636BD1EE718}" srcOrd="1" destOrd="0" presId="urn:microsoft.com/office/officeart/2005/8/layout/list1"/>
    <dgm:cxn modelId="{0F782EC1-781E-4D5F-A7FC-EC25334A6761}" type="presParOf" srcId="{51F3C207-B423-4E6C-975D-47922ADF10A0}" destId="{2197B7C3-F2CB-49E4-959A-147857163F33}" srcOrd="5" destOrd="0" presId="urn:microsoft.com/office/officeart/2005/8/layout/list1"/>
    <dgm:cxn modelId="{2230C80C-3A16-4F2A-8056-06A01213AE74}" type="presParOf" srcId="{51F3C207-B423-4E6C-975D-47922ADF10A0}" destId="{7EB2B7B5-1566-4F4D-827A-7C36F4933BEC}" srcOrd="6" destOrd="0" presId="urn:microsoft.com/office/officeart/2005/8/layout/list1"/>
    <dgm:cxn modelId="{A577AAB3-6AEA-4DEF-938E-FC3C22419A0C}" type="presParOf" srcId="{51F3C207-B423-4E6C-975D-47922ADF10A0}" destId="{0A1E7F81-C023-480C-B8CD-49BED6B2D781}" srcOrd="7" destOrd="0" presId="urn:microsoft.com/office/officeart/2005/8/layout/list1"/>
    <dgm:cxn modelId="{89F8A126-8C39-466A-8683-EDB698202253}" type="presParOf" srcId="{51F3C207-B423-4E6C-975D-47922ADF10A0}" destId="{39F433DB-B83E-4AB8-AC3E-2D45F591BF40}" srcOrd="8" destOrd="0" presId="urn:microsoft.com/office/officeart/2005/8/layout/list1"/>
    <dgm:cxn modelId="{5ED1C467-0359-4D0B-BFDA-E329E7731BB6}" type="presParOf" srcId="{39F433DB-B83E-4AB8-AC3E-2D45F591BF40}" destId="{89456ABE-1090-4060-A1DE-289FE325ECA0}" srcOrd="0" destOrd="0" presId="urn:microsoft.com/office/officeart/2005/8/layout/list1"/>
    <dgm:cxn modelId="{7196B17E-33F4-41F0-8CD1-AD8ECE3BE8D6}" type="presParOf" srcId="{39F433DB-B83E-4AB8-AC3E-2D45F591BF40}" destId="{459F596D-DCBA-4A44-94AB-A8032E5C9363}" srcOrd="1" destOrd="0" presId="urn:microsoft.com/office/officeart/2005/8/layout/list1"/>
    <dgm:cxn modelId="{83928B26-E132-489A-A8A2-BE64EB7E4D36}" type="presParOf" srcId="{51F3C207-B423-4E6C-975D-47922ADF10A0}" destId="{C2C656F7-16C9-4889-987C-55A69F45F2A3}" srcOrd="9" destOrd="0" presId="urn:microsoft.com/office/officeart/2005/8/layout/list1"/>
    <dgm:cxn modelId="{D97F03D3-C337-4AC0-A264-B160E75232BA}" type="presParOf" srcId="{51F3C207-B423-4E6C-975D-47922ADF10A0}" destId="{9E5B9B97-5249-40CA-8398-28E69605DC8A}" srcOrd="10" destOrd="0" presId="urn:microsoft.com/office/officeart/2005/8/layout/list1"/>
    <dgm:cxn modelId="{38AE9B72-A5B7-4900-9E9F-CEEC5740854F}" type="presParOf" srcId="{51F3C207-B423-4E6C-975D-47922ADF10A0}" destId="{88340A37-D90F-4B26-ABF3-5CB9D6D4D5A7}" srcOrd="11" destOrd="0" presId="urn:microsoft.com/office/officeart/2005/8/layout/list1"/>
    <dgm:cxn modelId="{FD2ECEC3-4852-4AE6-90DC-8272C460CC76}" type="presParOf" srcId="{51F3C207-B423-4E6C-975D-47922ADF10A0}" destId="{9FE88F09-7555-4C55-9A42-F8BCDD70508C}" srcOrd="12" destOrd="0" presId="urn:microsoft.com/office/officeart/2005/8/layout/list1"/>
    <dgm:cxn modelId="{298D82D7-7726-49AA-A615-47E208B69E93}" type="presParOf" srcId="{9FE88F09-7555-4C55-9A42-F8BCDD70508C}" destId="{58F3B82F-A892-4E0E-8F84-FFC1EA15AD94}" srcOrd="0" destOrd="0" presId="urn:microsoft.com/office/officeart/2005/8/layout/list1"/>
    <dgm:cxn modelId="{794A7F34-69C8-4C51-9BAD-54578AF9B837}" type="presParOf" srcId="{9FE88F09-7555-4C55-9A42-F8BCDD70508C}" destId="{3C5D7A38-DF9F-4017-A855-B260333BE919}" srcOrd="1" destOrd="0" presId="urn:microsoft.com/office/officeart/2005/8/layout/list1"/>
    <dgm:cxn modelId="{863A43B6-648D-4A51-9C61-D11FC57EC845}" type="presParOf" srcId="{51F3C207-B423-4E6C-975D-47922ADF10A0}" destId="{CBA63561-1B13-470D-8282-E79F543D90D6}" srcOrd="13" destOrd="0" presId="urn:microsoft.com/office/officeart/2005/8/layout/list1"/>
    <dgm:cxn modelId="{26C36045-7FBA-4C8F-B9DE-15B0BEA0BC6D}" type="presParOf" srcId="{51F3C207-B423-4E6C-975D-47922ADF10A0}" destId="{C742059D-E1B7-4851-AD0E-EEE5BF35653E}" srcOrd="14" destOrd="0" presId="urn:microsoft.com/office/officeart/2005/8/layout/list1"/>
    <dgm:cxn modelId="{B5C10F9C-55D8-47D1-9D0C-490C0D8EEF7B}" type="presParOf" srcId="{51F3C207-B423-4E6C-975D-47922ADF10A0}" destId="{5F63EE42-4A21-4A13-A1EA-03C29F07B0D7}" srcOrd="15" destOrd="0" presId="urn:microsoft.com/office/officeart/2005/8/layout/list1"/>
    <dgm:cxn modelId="{0C5100D2-54CC-4D86-9763-26054D9C89C7}" type="presParOf" srcId="{51F3C207-B423-4E6C-975D-47922ADF10A0}" destId="{6F085B44-3D34-4863-BE89-75A02339D8F4}" srcOrd="16" destOrd="0" presId="urn:microsoft.com/office/officeart/2005/8/layout/list1"/>
    <dgm:cxn modelId="{228612B6-2518-4231-9620-C6B259C4402C}" type="presParOf" srcId="{6F085B44-3D34-4863-BE89-75A02339D8F4}" destId="{7F9C4A6F-C0C4-4CB4-B3C6-63017A735EA0}" srcOrd="0" destOrd="0" presId="urn:microsoft.com/office/officeart/2005/8/layout/list1"/>
    <dgm:cxn modelId="{8746BD40-74CD-4298-8D71-CA7B3F376CBF}" type="presParOf" srcId="{6F085B44-3D34-4863-BE89-75A02339D8F4}" destId="{062A8DB7-DEF6-4E4C-98FB-0D0863D01194}" srcOrd="1" destOrd="0" presId="urn:microsoft.com/office/officeart/2005/8/layout/list1"/>
    <dgm:cxn modelId="{6BFEFB2C-878A-4586-92D3-D45829BFE096}" type="presParOf" srcId="{51F3C207-B423-4E6C-975D-47922ADF10A0}" destId="{AC479890-FDBB-40FC-942F-BD3935058D78}" srcOrd="17" destOrd="0" presId="urn:microsoft.com/office/officeart/2005/8/layout/list1"/>
    <dgm:cxn modelId="{C09516FF-0501-41D9-9C00-EA0190B92E56}" type="presParOf" srcId="{51F3C207-B423-4E6C-975D-47922ADF10A0}" destId="{3C9A07F6-7A55-4C67-A30C-28C0F682EE55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2D42621-30D2-449A-BDB7-57EC76AC149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CE842EB-4DEA-436D-85B8-BB1E2A8C7AF7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687F2E-DB66-4994-ADC7-97CBFED11153}" type="par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D2F01A2B-513F-4AD0-A562-DF535C5EE7E0}" type="sib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9C63E2CE-1769-4F5F-AF65-0C196CD505D6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DECA96-13F0-48B2-9267-4B5B81781380}" type="par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23E3AFB2-FD74-4CB5-BCD3-B5B545CD58D4}" type="sib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7AA5414D-2CE3-423D-9923-7A7D1B1ED934}">
      <dgm:prSet phldrT="[文本]"/>
      <dgm:spPr/>
      <dgm:t>
        <a:bodyPr/>
        <a:lstStyle/>
        <a:p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AB7D9F-16EA-4AB6-967E-73D453B197E7}" type="par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FC35F094-0C0B-45FD-BC27-F7AF4B99C3D7}" type="sib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D2D88920-1647-4A71-8993-EC0F66DDDC4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AC076D-48AD-402B-9AE0-71A248F78140}" type="par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9DBBF8B0-58AC-4678-B6A5-7F01F998A85E}" type="sib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5B610164-B6A1-4C2A-A018-5331DDBEC731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zh-CN" b="1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EE83ED-1518-4E6D-8A17-60546DB86BA3}" type="par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9A69DEA5-E1FF-4E9E-BF35-A0EA054C9A40}" type="sib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2FB63A61-3EDF-46FD-BEFC-08BF1E199D9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61DC0-87AB-40D8-8C5D-B7B4301A2322}" type="par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4DDC72B8-BE51-42AF-82B2-5CF761BD06D1}" type="sib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51F3C207-B423-4E6C-975D-47922ADF10A0}" type="pres">
      <dgm:prSet presAssocID="{92D42621-30D2-449A-BDB7-57EC76AC149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4E9A66-D7B3-42FA-BF45-6FF38785C972}" type="pres">
      <dgm:prSet presAssocID="{CCE842EB-4DEA-436D-85B8-BB1E2A8C7AF7}" presName="parentLin" presStyleCnt="0"/>
      <dgm:spPr/>
    </dgm:pt>
    <dgm:pt modelId="{A0D5CEA1-FEDB-43EB-9FBE-F4640B8727AF}" type="pres">
      <dgm:prSet presAssocID="{CCE842EB-4DEA-436D-85B8-BB1E2A8C7AF7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D4398495-B1D5-41CD-A25A-47E428AA92AF}" type="pres">
      <dgm:prSet presAssocID="{CCE842EB-4DEA-436D-85B8-BB1E2A8C7AF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1C6757-99C1-4B81-9F21-2DB02E90BD98}" type="pres">
      <dgm:prSet presAssocID="{CCE842EB-4DEA-436D-85B8-BB1E2A8C7AF7}" presName="negativeSpace" presStyleCnt="0"/>
      <dgm:spPr/>
    </dgm:pt>
    <dgm:pt modelId="{4F1C478F-9882-4059-AC1B-3487E43D5816}" type="pres">
      <dgm:prSet presAssocID="{CCE842EB-4DEA-436D-85B8-BB1E2A8C7AF7}" presName="childText" presStyleLbl="conFgAcc1" presStyleIdx="0" presStyleCnt="5">
        <dgm:presLayoutVars>
          <dgm:bulletEnabled val="1"/>
        </dgm:presLayoutVars>
      </dgm:prSet>
      <dgm:spPr/>
    </dgm:pt>
    <dgm:pt modelId="{2C2D67EA-C7FE-42A8-A3B5-5A99D6AF67F9}" type="pres">
      <dgm:prSet presAssocID="{D2F01A2B-513F-4AD0-A562-DF535C5EE7E0}" presName="spaceBetweenRectangles" presStyleCnt="0"/>
      <dgm:spPr/>
    </dgm:pt>
    <dgm:pt modelId="{F388CB9F-3FB3-4D97-A3C6-EB196BFA5F37}" type="pres">
      <dgm:prSet presAssocID="{9C63E2CE-1769-4F5F-AF65-0C196CD505D6}" presName="parentLin" presStyleCnt="0"/>
      <dgm:spPr/>
    </dgm:pt>
    <dgm:pt modelId="{1EDEF2EC-5752-4618-8BE6-1D01F03D40CA}" type="pres">
      <dgm:prSet presAssocID="{9C63E2CE-1769-4F5F-AF65-0C196CD505D6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59B700F-A13B-4502-9012-0636BD1EE718}" type="pres">
      <dgm:prSet presAssocID="{9C63E2CE-1769-4F5F-AF65-0C196CD505D6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7B7C3-F2CB-49E4-959A-147857163F33}" type="pres">
      <dgm:prSet presAssocID="{9C63E2CE-1769-4F5F-AF65-0C196CD505D6}" presName="negativeSpace" presStyleCnt="0"/>
      <dgm:spPr/>
    </dgm:pt>
    <dgm:pt modelId="{7EB2B7B5-1566-4F4D-827A-7C36F4933BEC}" type="pres">
      <dgm:prSet presAssocID="{9C63E2CE-1769-4F5F-AF65-0C196CD505D6}" presName="childText" presStyleLbl="conFg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1E7F81-C023-480C-B8CD-49BED6B2D781}" type="pres">
      <dgm:prSet presAssocID="{23E3AFB2-FD74-4CB5-BCD3-B5B545CD58D4}" presName="spaceBetweenRectangles" presStyleCnt="0"/>
      <dgm:spPr/>
    </dgm:pt>
    <dgm:pt modelId="{39F433DB-B83E-4AB8-AC3E-2D45F591BF40}" type="pres">
      <dgm:prSet presAssocID="{D2D88920-1647-4A71-8993-EC0F66DDDC4A}" presName="parentLin" presStyleCnt="0"/>
      <dgm:spPr/>
    </dgm:pt>
    <dgm:pt modelId="{89456ABE-1090-4060-A1DE-289FE325ECA0}" type="pres">
      <dgm:prSet presAssocID="{D2D88920-1647-4A71-8993-EC0F66DDDC4A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459F596D-DCBA-4A44-94AB-A8032E5C9363}" type="pres">
      <dgm:prSet presAssocID="{D2D88920-1647-4A71-8993-EC0F66DDDC4A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2C656F7-16C9-4889-987C-55A69F45F2A3}" type="pres">
      <dgm:prSet presAssocID="{D2D88920-1647-4A71-8993-EC0F66DDDC4A}" presName="negativeSpace" presStyleCnt="0"/>
      <dgm:spPr/>
    </dgm:pt>
    <dgm:pt modelId="{9E5B9B97-5249-40CA-8398-28E69605DC8A}" type="pres">
      <dgm:prSet presAssocID="{D2D88920-1647-4A71-8993-EC0F66DDDC4A}" presName="childText" presStyleLbl="conFgAcc1" presStyleIdx="2" presStyleCnt="5">
        <dgm:presLayoutVars>
          <dgm:bulletEnabled val="1"/>
        </dgm:presLayoutVars>
      </dgm:prSet>
      <dgm:spPr/>
    </dgm:pt>
    <dgm:pt modelId="{88340A37-D90F-4B26-ABF3-5CB9D6D4D5A7}" type="pres">
      <dgm:prSet presAssocID="{9DBBF8B0-58AC-4678-B6A5-7F01F998A85E}" presName="spaceBetweenRectangles" presStyleCnt="0"/>
      <dgm:spPr/>
    </dgm:pt>
    <dgm:pt modelId="{9FE88F09-7555-4C55-9A42-F8BCDD70508C}" type="pres">
      <dgm:prSet presAssocID="{5B610164-B6A1-4C2A-A018-5331DDBEC731}" presName="parentLin" presStyleCnt="0"/>
      <dgm:spPr/>
    </dgm:pt>
    <dgm:pt modelId="{58F3B82F-A892-4E0E-8F84-FFC1EA15AD94}" type="pres">
      <dgm:prSet presAssocID="{5B610164-B6A1-4C2A-A018-5331DDBEC731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3C5D7A38-DF9F-4017-A855-B260333BE919}" type="pres">
      <dgm:prSet presAssocID="{5B610164-B6A1-4C2A-A018-5331DDBEC73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A63561-1B13-470D-8282-E79F543D90D6}" type="pres">
      <dgm:prSet presAssocID="{5B610164-B6A1-4C2A-A018-5331DDBEC731}" presName="negativeSpace" presStyleCnt="0"/>
      <dgm:spPr/>
    </dgm:pt>
    <dgm:pt modelId="{C742059D-E1B7-4851-AD0E-EEE5BF35653E}" type="pres">
      <dgm:prSet presAssocID="{5B610164-B6A1-4C2A-A018-5331DDBEC731}" presName="childText" presStyleLbl="conFgAcc1" presStyleIdx="3" presStyleCnt="5">
        <dgm:presLayoutVars>
          <dgm:bulletEnabled val="1"/>
        </dgm:presLayoutVars>
      </dgm:prSet>
      <dgm:spPr/>
    </dgm:pt>
    <dgm:pt modelId="{5F63EE42-4A21-4A13-A1EA-03C29F07B0D7}" type="pres">
      <dgm:prSet presAssocID="{9A69DEA5-E1FF-4E9E-BF35-A0EA054C9A40}" presName="spaceBetweenRectangles" presStyleCnt="0"/>
      <dgm:spPr/>
    </dgm:pt>
    <dgm:pt modelId="{6F085B44-3D34-4863-BE89-75A02339D8F4}" type="pres">
      <dgm:prSet presAssocID="{2FB63A61-3EDF-46FD-BEFC-08BF1E199D9A}" presName="parentLin" presStyleCnt="0"/>
      <dgm:spPr/>
    </dgm:pt>
    <dgm:pt modelId="{7F9C4A6F-C0C4-4CB4-B3C6-63017A735EA0}" type="pres">
      <dgm:prSet presAssocID="{2FB63A61-3EDF-46FD-BEFC-08BF1E199D9A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062A8DB7-DEF6-4E4C-98FB-0D0863D01194}" type="pres">
      <dgm:prSet presAssocID="{2FB63A61-3EDF-46FD-BEFC-08BF1E199D9A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79890-FDBB-40FC-942F-BD3935058D78}" type="pres">
      <dgm:prSet presAssocID="{2FB63A61-3EDF-46FD-BEFC-08BF1E199D9A}" presName="negativeSpace" presStyleCnt="0"/>
      <dgm:spPr/>
    </dgm:pt>
    <dgm:pt modelId="{3C9A07F6-7A55-4C67-A30C-28C0F682EE55}" type="pres">
      <dgm:prSet presAssocID="{2FB63A61-3EDF-46FD-BEFC-08BF1E199D9A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1376AFB3-02BB-4C2A-B76F-1F42F0F567AB}" type="presOf" srcId="{2FB63A61-3EDF-46FD-BEFC-08BF1E199D9A}" destId="{062A8DB7-DEF6-4E4C-98FB-0D0863D01194}" srcOrd="1" destOrd="0" presId="urn:microsoft.com/office/officeart/2005/8/layout/list1"/>
    <dgm:cxn modelId="{C4C320F2-6284-4DE4-9DFE-F724751F4BBA}" type="presOf" srcId="{CCE842EB-4DEA-436D-85B8-BB1E2A8C7AF7}" destId="{A0D5CEA1-FEDB-43EB-9FBE-F4640B8727AF}" srcOrd="0" destOrd="0" presId="urn:microsoft.com/office/officeart/2005/8/layout/list1"/>
    <dgm:cxn modelId="{4CA1BD00-AED1-49AD-9E43-B75ECC879A22}" type="presOf" srcId="{92D42621-30D2-449A-BDB7-57EC76AC149C}" destId="{51F3C207-B423-4E6C-975D-47922ADF10A0}" srcOrd="0" destOrd="0" presId="urn:microsoft.com/office/officeart/2005/8/layout/list1"/>
    <dgm:cxn modelId="{643641D9-CD76-40B2-A2D8-35DDDFB3F554}" type="presOf" srcId="{D2D88920-1647-4A71-8993-EC0F66DDDC4A}" destId="{459F596D-DCBA-4A44-94AB-A8032E5C9363}" srcOrd="1" destOrd="0" presId="urn:microsoft.com/office/officeart/2005/8/layout/list1"/>
    <dgm:cxn modelId="{A2A0596A-D1A2-4359-BB2A-2B532FA63905}" srcId="{92D42621-30D2-449A-BDB7-57EC76AC149C}" destId="{CCE842EB-4DEA-436D-85B8-BB1E2A8C7AF7}" srcOrd="0" destOrd="0" parTransId="{BC687F2E-DB66-4994-ADC7-97CBFED11153}" sibTransId="{D2F01A2B-513F-4AD0-A562-DF535C5EE7E0}"/>
    <dgm:cxn modelId="{A686F659-3F68-4A87-BA85-78E8EB4CFCE1}" srcId="{92D42621-30D2-449A-BDB7-57EC76AC149C}" destId="{5B610164-B6A1-4C2A-A018-5331DDBEC731}" srcOrd="3" destOrd="0" parTransId="{4FEE83ED-1518-4E6D-8A17-60546DB86BA3}" sibTransId="{9A69DEA5-E1FF-4E9E-BF35-A0EA054C9A40}"/>
    <dgm:cxn modelId="{26779D62-CEE8-46C5-B39B-C6B36F289044}" srcId="{92D42621-30D2-449A-BDB7-57EC76AC149C}" destId="{D2D88920-1647-4A71-8993-EC0F66DDDC4A}" srcOrd="2" destOrd="0" parTransId="{AEAC076D-48AD-402B-9AE0-71A248F78140}" sibTransId="{9DBBF8B0-58AC-4678-B6A5-7F01F998A85E}"/>
    <dgm:cxn modelId="{3527C133-C69B-4462-B22B-2AEB54882CF7}" srcId="{92D42621-30D2-449A-BDB7-57EC76AC149C}" destId="{2FB63A61-3EDF-46FD-BEFC-08BF1E199D9A}" srcOrd="4" destOrd="0" parTransId="{7D661DC0-87AB-40D8-8C5D-B7B4301A2322}" sibTransId="{4DDC72B8-BE51-42AF-82B2-5CF761BD06D1}"/>
    <dgm:cxn modelId="{8FCC7D6B-8AE2-46C2-A385-47893F00864C}" type="presOf" srcId="{2FB63A61-3EDF-46FD-BEFC-08BF1E199D9A}" destId="{7F9C4A6F-C0C4-4CB4-B3C6-63017A735EA0}" srcOrd="0" destOrd="0" presId="urn:microsoft.com/office/officeart/2005/8/layout/list1"/>
    <dgm:cxn modelId="{4D06E91D-695C-4B24-916D-04FFD6733049}" type="presOf" srcId="{5B610164-B6A1-4C2A-A018-5331DDBEC731}" destId="{58F3B82F-A892-4E0E-8F84-FFC1EA15AD94}" srcOrd="0" destOrd="0" presId="urn:microsoft.com/office/officeart/2005/8/layout/list1"/>
    <dgm:cxn modelId="{0B3559FD-CFB7-4C29-B19D-9B2D79B8BF47}" type="presOf" srcId="{D2D88920-1647-4A71-8993-EC0F66DDDC4A}" destId="{89456ABE-1090-4060-A1DE-289FE325ECA0}" srcOrd="0" destOrd="0" presId="urn:microsoft.com/office/officeart/2005/8/layout/list1"/>
    <dgm:cxn modelId="{11B4A7DF-D478-4EA9-8D93-040B4EA5D719}" srcId="{92D42621-30D2-449A-BDB7-57EC76AC149C}" destId="{9C63E2CE-1769-4F5F-AF65-0C196CD505D6}" srcOrd="1" destOrd="0" parTransId="{65DECA96-13F0-48B2-9267-4B5B81781380}" sibTransId="{23E3AFB2-FD74-4CB5-BCD3-B5B545CD58D4}"/>
    <dgm:cxn modelId="{17EF9910-7BA3-48C8-9199-281C9FF5B1C1}" type="presOf" srcId="{9C63E2CE-1769-4F5F-AF65-0C196CD505D6}" destId="{1EDEF2EC-5752-4618-8BE6-1D01F03D40CA}" srcOrd="0" destOrd="0" presId="urn:microsoft.com/office/officeart/2005/8/layout/list1"/>
    <dgm:cxn modelId="{DF988413-4E22-42E8-82DF-828F01C0F443}" type="presOf" srcId="{CCE842EB-4DEA-436D-85B8-BB1E2A8C7AF7}" destId="{D4398495-B1D5-41CD-A25A-47E428AA92AF}" srcOrd="1" destOrd="0" presId="urn:microsoft.com/office/officeart/2005/8/layout/list1"/>
    <dgm:cxn modelId="{A345AF82-5F6D-4E35-8951-16C402BEF979}" type="presOf" srcId="{5B610164-B6A1-4C2A-A018-5331DDBEC731}" destId="{3C5D7A38-DF9F-4017-A855-B260333BE919}" srcOrd="1" destOrd="0" presId="urn:microsoft.com/office/officeart/2005/8/layout/list1"/>
    <dgm:cxn modelId="{6F638CA0-3271-48CC-8FD1-B169BF3243D3}" type="presOf" srcId="{9C63E2CE-1769-4F5F-AF65-0C196CD505D6}" destId="{459B700F-A13B-4502-9012-0636BD1EE718}" srcOrd="1" destOrd="0" presId="urn:microsoft.com/office/officeart/2005/8/layout/list1"/>
    <dgm:cxn modelId="{C5645C04-7286-45D5-8DEB-F7693DE1C451}" srcId="{9C63E2CE-1769-4F5F-AF65-0C196CD505D6}" destId="{7AA5414D-2CE3-423D-9923-7A7D1B1ED934}" srcOrd="0" destOrd="0" parTransId="{3AAB7D9F-16EA-4AB6-967E-73D453B197E7}" sibTransId="{FC35F094-0C0B-45FD-BC27-F7AF4B99C3D7}"/>
    <dgm:cxn modelId="{5CB184F1-7709-473A-AA59-A3790E0F1393}" type="presOf" srcId="{7AA5414D-2CE3-423D-9923-7A7D1B1ED934}" destId="{7EB2B7B5-1566-4F4D-827A-7C36F4933BEC}" srcOrd="0" destOrd="0" presId="urn:microsoft.com/office/officeart/2005/8/layout/list1"/>
    <dgm:cxn modelId="{9181CF5C-89C8-4349-B1D9-53D9049994FD}" type="presParOf" srcId="{51F3C207-B423-4E6C-975D-47922ADF10A0}" destId="{B94E9A66-D7B3-42FA-BF45-6FF38785C972}" srcOrd="0" destOrd="0" presId="urn:microsoft.com/office/officeart/2005/8/layout/list1"/>
    <dgm:cxn modelId="{817EF552-94BC-425C-A2D0-76F5FDC6E248}" type="presParOf" srcId="{B94E9A66-D7B3-42FA-BF45-6FF38785C972}" destId="{A0D5CEA1-FEDB-43EB-9FBE-F4640B8727AF}" srcOrd="0" destOrd="0" presId="urn:microsoft.com/office/officeart/2005/8/layout/list1"/>
    <dgm:cxn modelId="{95DEF509-B799-4FA1-A0E6-473C575C5EF1}" type="presParOf" srcId="{B94E9A66-D7B3-42FA-BF45-6FF38785C972}" destId="{D4398495-B1D5-41CD-A25A-47E428AA92AF}" srcOrd="1" destOrd="0" presId="urn:microsoft.com/office/officeart/2005/8/layout/list1"/>
    <dgm:cxn modelId="{93AC6AB4-E927-473A-A04B-A84BADCAC741}" type="presParOf" srcId="{51F3C207-B423-4E6C-975D-47922ADF10A0}" destId="{6D1C6757-99C1-4B81-9F21-2DB02E90BD98}" srcOrd="1" destOrd="0" presId="urn:microsoft.com/office/officeart/2005/8/layout/list1"/>
    <dgm:cxn modelId="{D72B9864-8BA6-4C99-BA97-508C9433FAF2}" type="presParOf" srcId="{51F3C207-B423-4E6C-975D-47922ADF10A0}" destId="{4F1C478F-9882-4059-AC1B-3487E43D5816}" srcOrd="2" destOrd="0" presId="urn:microsoft.com/office/officeart/2005/8/layout/list1"/>
    <dgm:cxn modelId="{E617A31B-30B0-4D28-8FA4-B150EA1FADB8}" type="presParOf" srcId="{51F3C207-B423-4E6C-975D-47922ADF10A0}" destId="{2C2D67EA-C7FE-42A8-A3B5-5A99D6AF67F9}" srcOrd="3" destOrd="0" presId="urn:microsoft.com/office/officeart/2005/8/layout/list1"/>
    <dgm:cxn modelId="{6424B3F5-16B6-4CF9-BFF3-12A5BAF54C94}" type="presParOf" srcId="{51F3C207-B423-4E6C-975D-47922ADF10A0}" destId="{F388CB9F-3FB3-4D97-A3C6-EB196BFA5F37}" srcOrd="4" destOrd="0" presId="urn:microsoft.com/office/officeart/2005/8/layout/list1"/>
    <dgm:cxn modelId="{DE65474A-A119-484F-82AE-BEAA5FF2023E}" type="presParOf" srcId="{F388CB9F-3FB3-4D97-A3C6-EB196BFA5F37}" destId="{1EDEF2EC-5752-4618-8BE6-1D01F03D40CA}" srcOrd="0" destOrd="0" presId="urn:microsoft.com/office/officeart/2005/8/layout/list1"/>
    <dgm:cxn modelId="{9AF1192F-CB8D-45B6-A402-9932C1634CFB}" type="presParOf" srcId="{F388CB9F-3FB3-4D97-A3C6-EB196BFA5F37}" destId="{459B700F-A13B-4502-9012-0636BD1EE718}" srcOrd="1" destOrd="0" presId="urn:microsoft.com/office/officeart/2005/8/layout/list1"/>
    <dgm:cxn modelId="{0F782EC1-781E-4D5F-A7FC-EC25334A6761}" type="presParOf" srcId="{51F3C207-B423-4E6C-975D-47922ADF10A0}" destId="{2197B7C3-F2CB-49E4-959A-147857163F33}" srcOrd="5" destOrd="0" presId="urn:microsoft.com/office/officeart/2005/8/layout/list1"/>
    <dgm:cxn modelId="{2230C80C-3A16-4F2A-8056-06A01213AE74}" type="presParOf" srcId="{51F3C207-B423-4E6C-975D-47922ADF10A0}" destId="{7EB2B7B5-1566-4F4D-827A-7C36F4933BEC}" srcOrd="6" destOrd="0" presId="urn:microsoft.com/office/officeart/2005/8/layout/list1"/>
    <dgm:cxn modelId="{A577AAB3-6AEA-4DEF-938E-FC3C22419A0C}" type="presParOf" srcId="{51F3C207-B423-4E6C-975D-47922ADF10A0}" destId="{0A1E7F81-C023-480C-B8CD-49BED6B2D781}" srcOrd="7" destOrd="0" presId="urn:microsoft.com/office/officeart/2005/8/layout/list1"/>
    <dgm:cxn modelId="{89F8A126-8C39-466A-8683-EDB698202253}" type="presParOf" srcId="{51F3C207-B423-4E6C-975D-47922ADF10A0}" destId="{39F433DB-B83E-4AB8-AC3E-2D45F591BF40}" srcOrd="8" destOrd="0" presId="urn:microsoft.com/office/officeart/2005/8/layout/list1"/>
    <dgm:cxn modelId="{5ED1C467-0359-4D0B-BFDA-E329E7731BB6}" type="presParOf" srcId="{39F433DB-B83E-4AB8-AC3E-2D45F591BF40}" destId="{89456ABE-1090-4060-A1DE-289FE325ECA0}" srcOrd="0" destOrd="0" presId="urn:microsoft.com/office/officeart/2005/8/layout/list1"/>
    <dgm:cxn modelId="{7196B17E-33F4-41F0-8CD1-AD8ECE3BE8D6}" type="presParOf" srcId="{39F433DB-B83E-4AB8-AC3E-2D45F591BF40}" destId="{459F596D-DCBA-4A44-94AB-A8032E5C9363}" srcOrd="1" destOrd="0" presId="urn:microsoft.com/office/officeart/2005/8/layout/list1"/>
    <dgm:cxn modelId="{83928B26-E132-489A-A8A2-BE64EB7E4D36}" type="presParOf" srcId="{51F3C207-B423-4E6C-975D-47922ADF10A0}" destId="{C2C656F7-16C9-4889-987C-55A69F45F2A3}" srcOrd="9" destOrd="0" presId="urn:microsoft.com/office/officeart/2005/8/layout/list1"/>
    <dgm:cxn modelId="{D97F03D3-C337-4AC0-A264-B160E75232BA}" type="presParOf" srcId="{51F3C207-B423-4E6C-975D-47922ADF10A0}" destId="{9E5B9B97-5249-40CA-8398-28E69605DC8A}" srcOrd="10" destOrd="0" presId="urn:microsoft.com/office/officeart/2005/8/layout/list1"/>
    <dgm:cxn modelId="{38AE9B72-A5B7-4900-9E9F-CEEC5740854F}" type="presParOf" srcId="{51F3C207-B423-4E6C-975D-47922ADF10A0}" destId="{88340A37-D90F-4B26-ABF3-5CB9D6D4D5A7}" srcOrd="11" destOrd="0" presId="urn:microsoft.com/office/officeart/2005/8/layout/list1"/>
    <dgm:cxn modelId="{FD2ECEC3-4852-4AE6-90DC-8272C460CC76}" type="presParOf" srcId="{51F3C207-B423-4E6C-975D-47922ADF10A0}" destId="{9FE88F09-7555-4C55-9A42-F8BCDD70508C}" srcOrd="12" destOrd="0" presId="urn:microsoft.com/office/officeart/2005/8/layout/list1"/>
    <dgm:cxn modelId="{298D82D7-7726-49AA-A615-47E208B69E93}" type="presParOf" srcId="{9FE88F09-7555-4C55-9A42-F8BCDD70508C}" destId="{58F3B82F-A892-4E0E-8F84-FFC1EA15AD94}" srcOrd="0" destOrd="0" presId="urn:microsoft.com/office/officeart/2005/8/layout/list1"/>
    <dgm:cxn modelId="{794A7F34-69C8-4C51-9BAD-54578AF9B837}" type="presParOf" srcId="{9FE88F09-7555-4C55-9A42-F8BCDD70508C}" destId="{3C5D7A38-DF9F-4017-A855-B260333BE919}" srcOrd="1" destOrd="0" presId="urn:microsoft.com/office/officeart/2005/8/layout/list1"/>
    <dgm:cxn modelId="{863A43B6-648D-4A51-9C61-D11FC57EC845}" type="presParOf" srcId="{51F3C207-B423-4E6C-975D-47922ADF10A0}" destId="{CBA63561-1B13-470D-8282-E79F543D90D6}" srcOrd="13" destOrd="0" presId="urn:microsoft.com/office/officeart/2005/8/layout/list1"/>
    <dgm:cxn modelId="{26C36045-7FBA-4C8F-B9DE-15B0BEA0BC6D}" type="presParOf" srcId="{51F3C207-B423-4E6C-975D-47922ADF10A0}" destId="{C742059D-E1B7-4851-AD0E-EEE5BF35653E}" srcOrd="14" destOrd="0" presId="urn:microsoft.com/office/officeart/2005/8/layout/list1"/>
    <dgm:cxn modelId="{B5C10F9C-55D8-47D1-9D0C-490C0D8EEF7B}" type="presParOf" srcId="{51F3C207-B423-4E6C-975D-47922ADF10A0}" destId="{5F63EE42-4A21-4A13-A1EA-03C29F07B0D7}" srcOrd="15" destOrd="0" presId="urn:microsoft.com/office/officeart/2005/8/layout/list1"/>
    <dgm:cxn modelId="{0C5100D2-54CC-4D86-9763-26054D9C89C7}" type="presParOf" srcId="{51F3C207-B423-4E6C-975D-47922ADF10A0}" destId="{6F085B44-3D34-4863-BE89-75A02339D8F4}" srcOrd="16" destOrd="0" presId="urn:microsoft.com/office/officeart/2005/8/layout/list1"/>
    <dgm:cxn modelId="{228612B6-2518-4231-9620-C6B259C4402C}" type="presParOf" srcId="{6F085B44-3D34-4863-BE89-75A02339D8F4}" destId="{7F9C4A6F-C0C4-4CB4-B3C6-63017A735EA0}" srcOrd="0" destOrd="0" presId="urn:microsoft.com/office/officeart/2005/8/layout/list1"/>
    <dgm:cxn modelId="{8746BD40-74CD-4298-8D71-CA7B3F376CBF}" type="presParOf" srcId="{6F085B44-3D34-4863-BE89-75A02339D8F4}" destId="{062A8DB7-DEF6-4E4C-98FB-0D0863D01194}" srcOrd="1" destOrd="0" presId="urn:microsoft.com/office/officeart/2005/8/layout/list1"/>
    <dgm:cxn modelId="{6BFEFB2C-878A-4586-92D3-D45829BFE096}" type="presParOf" srcId="{51F3C207-B423-4E6C-975D-47922ADF10A0}" destId="{AC479890-FDBB-40FC-942F-BD3935058D78}" srcOrd="17" destOrd="0" presId="urn:microsoft.com/office/officeart/2005/8/layout/list1"/>
    <dgm:cxn modelId="{C09516FF-0501-41D9-9C00-EA0190B92E56}" type="presParOf" srcId="{51F3C207-B423-4E6C-975D-47922ADF10A0}" destId="{3C9A07F6-7A55-4C67-A30C-28C0F682EE55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2D42621-30D2-449A-BDB7-57EC76AC149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CE842EB-4DEA-436D-85B8-BB1E2A8C7AF7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687F2E-DB66-4994-ADC7-97CBFED11153}" type="par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D2F01A2B-513F-4AD0-A562-DF535C5EE7E0}" type="sibTrans" cxnId="{A2A0596A-D1A2-4359-BB2A-2B532FA63905}">
      <dgm:prSet/>
      <dgm:spPr/>
      <dgm:t>
        <a:bodyPr/>
        <a:lstStyle/>
        <a:p>
          <a:endParaRPr lang="zh-CN" altLang="en-US"/>
        </a:p>
      </dgm:t>
    </dgm:pt>
    <dgm:pt modelId="{9C63E2CE-1769-4F5F-AF65-0C196CD505D6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DECA96-13F0-48B2-9267-4B5B81781380}" type="par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23E3AFB2-FD74-4CB5-BCD3-B5B545CD58D4}" type="sibTrans" cxnId="{11B4A7DF-D478-4EA9-8D93-040B4EA5D719}">
      <dgm:prSet/>
      <dgm:spPr/>
      <dgm:t>
        <a:bodyPr/>
        <a:lstStyle/>
        <a:p>
          <a:endParaRPr lang="zh-CN" altLang="en-US"/>
        </a:p>
      </dgm:t>
    </dgm:pt>
    <dgm:pt modelId="{7AA5414D-2CE3-423D-9923-7A7D1B1ED934}">
      <dgm:prSet phldrT="[文本]"/>
      <dgm:spPr/>
      <dgm:t>
        <a:bodyPr/>
        <a:lstStyle/>
        <a:p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AB7D9F-16EA-4AB6-967E-73D453B197E7}" type="par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FC35F094-0C0B-45FD-BC27-F7AF4B99C3D7}" type="sibTrans" cxnId="{C5645C04-7286-45D5-8DEB-F7693DE1C451}">
      <dgm:prSet/>
      <dgm:spPr/>
      <dgm:t>
        <a:bodyPr/>
        <a:lstStyle/>
        <a:p>
          <a:endParaRPr lang="zh-CN" altLang="en-US"/>
        </a:p>
      </dgm:t>
    </dgm:pt>
    <dgm:pt modelId="{D2D88920-1647-4A71-8993-EC0F66DDDC4A}">
      <dgm:prSet phldrT="[文本]"/>
      <dgm:spPr/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AC076D-48AD-402B-9AE0-71A248F78140}" type="par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9DBBF8B0-58AC-4678-B6A5-7F01F998A85E}" type="sibTrans" cxnId="{26779D62-CEE8-46C5-B39B-C6B36F289044}">
      <dgm:prSet/>
      <dgm:spPr/>
      <dgm:t>
        <a:bodyPr/>
        <a:lstStyle/>
        <a:p>
          <a:endParaRPr lang="zh-CN" altLang="en-US"/>
        </a:p>
      </dgm:t>
    </dgm:pt>
    <dgm:pt modelId="{5B610164-B6A1-4C2A-A018-5331DDBEC731}">
      <dgm:prSet phldrT="[文本]"/>
      <dgm:spPr/>
      <dgm:t>
        <a:bodyPr/>
        <a:lstStyle/>
        <a:p>
          <a:r>
            <a:rPr lang="en-US" altLang="zh-CN" b="1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EE83ED-1518-4E6D-8A17-60546DB86BA3}" type="par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9A69DEA5-E1FF-4E9E-BF35-A0EA054C9A40}" type="sibTrans" cxnId="{A686F659-3F68-4A87-BA85-78E8EB4CFCE1}">
      <dgm:prSet/>
      <dgm:spPr/>
      <dgm:t>
        <a:bodyPr/>
        <a:lstStyle/>
        <a:p>
          <a:endParaRPr lang="zh-CN" altLang="en-US"/>
        </a:p>
      </dgm:t>
    </dgm:pt>
    <dgm:pt modelId="{2FB63A61-3EDF-46FD-BEFC-08BF1E199D9A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61DC0-87AB-40D8-8C5D-B7B4301A2322}" type="par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4DDC72B8-BE51-42AF-82B2-5CF761BD06D1}" type="sibTrans" cxnId="{3527C133-C69B-4462-B22B-2AEB54882CF7}">
      <dgm:prSet/>
      <dgm:spPr/>
      <dgm:t>
        <a:bodyPr/>
        <a:lstStyle/>
        <a:p>
          <a:endParaRPr lang="zh-CN" altLang="en-US"/>
        </a:p>
      </dgm:t>
    </dgm:pt>
    <dgm:pt modelId="{51F3C207-B423-4E6C-975D-47922ADF10A0}" type="pres">
      <dgm:prSet presAssocID="{92D42621-30D2-449A-BDB7-57EC76AC149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4E9A66-D7B3-42FA-BF45-6FF38785C972}" type="pres">
      <dgm:prSet presAssocID="{CCE842EB-4DEA-436D-85B8-BB1E2A8C7AF7}" presName="parentLin" presStyleCnt="0"/>
      <dgm:spPr/>
    </dgm:pt>
    <dgm:pt modelId="{A0D5CEA1-FEDB-43EB-9FBE-F4640B8727AF}" type="pres">
      <dgm:prSet presAssocID="{CCE842EB-4DEA-436D-85B8-BB1E2A8C7AF7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D4398495-B1D5-41CD-A25A-47E428AA92AF}" type="pres">
      <dgm:prSet presAssocID="{CCE842EB-4DEA-436D-85B8-BB1E2A8C7AF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1C6757-99C1-4B81-9F21-2DB02E90BD98}" type="pres">
      <dgm:prSet presAssocID="{CCE842EB-4DEA-436D-85B8-BB1E2A8C7AF7}" presName="negativeSpace" presStyleCnt="0"/>
      <dgm:spPr/>
    </dgm:pt>
    <dgm:pt modelId="{4F1C478F-9882-4059-AC1B-3487E43D5816}" type="pres">
      <dgm:prSet presAssocID="{CCE842EB-4DEA-436D-85B8-BB1E2A8C7AF7}" presName="childText" presStyleLbl="conFgAcc1" presStyleIdx="0" presStyleCnt="5">
        <dgm:presLayoutVars>
          <dgm:bulletEnabled val="1"/>
        </dgm:presLayoutVars>
      </dgm:prSet>
      <dgm:spPr/>
    </dgm:pt>
    <dgm:pt modelId="{2C2D67EA-C7FE-42A8-A3B5-5A99D6AF67F9}" type="pres">
      <dgm:prSet presAssocID="{D2F01A2B-513F-4AD0-A562-DF535C5EE7E0}" presName="spaceBetweenRectangles" presStyleCnt="0"/>
      <dgm:spPr/>
    </dgm:pt>
    <dgm:pt modelId="{F388CB9F-3FB3-4D97-A3C6-EB196BFA5F37}" type="pres">
      <dgm:prSet presAssocID="{9C63E2CE-1769-4F5F-AF65-0C196CD505D6}" presName="parentLin" presStyleCnt="0"/>
      <dgm:spPr/>
    </dgm:pt>
    <dgm:pt modelId="{1EDEF2EC-5752-4618-8BE6-1D01F03D40CA}" type="pres">
      <dgm:prSet presAssocID="{9C63E2CE-1769-4F5F-AF65-0C196CD505D6}" presName="parentLeftMargin" presStyleLbl="node1" presStyleIdx="0" presStyleCnt="5"/>
      <dgm:spPr/>
      <dgm:t>
        <a:bodyPr/>
        <a:lstStyle/>
        <a:p>
          <a:endParaRPr lang="zh-CN" altLang="en-US"/>
        </a:p>
      </dgm:t>
    </dgm:pt>
    <dgm:pt modelId="{459B700F-A13B-4502-9012-0636BD1EE718}" type="pres">
      <dgm:prSet presAssocID="{9C63E2CE-1769-4F5F-AF65-0C196CD505D6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7B7C3-F2CB-49E4-959A-147857163F33}" type="pres">
      <dgm:prSet presAssocID="{9C63E2CE-1769-4F5F-AF65-0C196CD505D6}" presName="negativeSpace" presStyleCnt="0"/>
      <dgm:spPr/>
    </dgm:pt>
    <dgm:pt modelId="{7EB2B7B5-1566-4F4D-827A-7C36F4933BEC}" type="pres">
      <dgm:prSet presAssocID="{9C63E2CE-1769-4F5F-AF65-0C196CD505D6}" presName="childText" presStyleLbl="conFg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1E7F81-C023-480C-B8CD-49BED6B2D781}" type="pres">
      <dgm:prSet presAssocID="{23E3AFB2-FD74-4CB5-BCD3-B5B545CD58D4}" presName="spaceBetweenRectangles" presStyleCnt="0"/>
      <dgm:spPr/>
    </dgm:pt>
    <dgm:pt modelId="{39F433DB-B83E-4AB8-AC3E-2D45F591BF40}" type="pres">
      <dgm:prSet presAssocID="{D2D88920-1647-4A71-8993-EC0F66DDDC4A}" presName="parentLin" presStyleCnt="0"/>
      <dgm:spPr/>
    </dgm:pt>
    <dgm:pt modelId="{89456ABE-1090-4060-A1DE-289FE325ECA0}" type="pres">
      <dgm:prSet presAssocID="{D2D88920-1647-4A71-8993-EC0F66DDDC4A}" presName="parentLeftMargin" presStyleLbl="node1" presStyleIdx="1" presStyleCnt="5"/>
      <dgm:spPr/>
      <dgm:t>
        <a:bodyPr/>
        <a:lstStyle/>
        <a:p>
          <a:endParaRPr lang="zh-CN" altLang="en-US"/>
        </a:p>
      </dgm:t>
    </dgm:pt>
    <dgm:pt modelId="{459F596D-DCBA-4A44-94AB-A8032E5C9363}" type="pres">
      <dgm:prSet presAssocID="{D2D88920-1647-4A71-8993-EC0F66DDDC4A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2C656F7-16C9-4889-987C-55A69F45F2A3}" type="pres">
      <dgm:prSet presAssocID="{D2D88920-1647-4A71-8993-EC0F66DDDC4A}" presName="negativeSpace" presStyleCnt="0"/>
      <dgm:spPr/>
    </dgm:pt>
    <dgm:pt modelId="{9E5B9B97-5249-40CA-8398-28E69605DC8A}" type="pres">
      <dgm:prSet presAssocID="{D2D88920-1647-4A71-8993-EC0F66DDDC4A}" presName="childText" presStyleLbl="conFgAcc1" presStyleIdx="2" presStyleCnt="5">
        <dgm:presLayoutVars>
          <dgm:bulletEnabled val="1"/>
        </dgm:presLayoutVars>
      </dgm:prSet>
      <dgm:spPr/>
    </dgm:pt>
    <dgm:pt modelId="{88340A37-D90F-4B26-ABF3-5CB9D6D4D5A7}" type="pres">
      <dgm:prSet presAssocID="{9DBBF8B0-58AC-4678-B6A5-7F01F998A85E}" presName="spaceBetweenRectangles" presStyleCnt="0"/>
      <dgm:spPr/>
    </dgm:pt>
    <dgm:pt modelId="{9FE88F09-7555-4C55-9A42-F8BCDD70508C}" type="pres">
      <dgm:prSet presAssocID="{5B610164-B6A1-4C2A-A018-5331DDBEC731}" presName="parentLin" presStyleCnt="0"/>
      <dgm:spPr/>
    </dgm:pt>
    <dgm:pt modelId="{58F3B82F-A892-4E0E-8F84-FFC1EA15AD94}" type="pres">
      <dgm:prSet presAssocID="{5B610164-B6A1-4C2A-A018-5331DDBEC731}" presName="parentLeftMargin" presStyleLbl="node1" presStyleIdx="2" presStyleCnt="5"/>
      <dgm:spPr/>
      <dgm:t>
        <a:bodyPr/>
        <a:lstStyle/>
        <a:p>
          <a:endParaRPr lang="zh-CN" altLang="en-US"/>
        </a:p>
      </dgm:t>
    </dgm:pt>
    <dgm:pt modelId="{3C5D7A38-DF9F-4017-A855-B260333BE919}" type="pres">
      <dgm:prSet presAssocID="{5B610164-B6A1-4C2A-A018-5331DDBEC731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A63561-1B13-470D-8282-E79F543D90D6}" type="pres">
      <dgm:prSet presAssocID="{5B610164-B6A1-4C2A-A018-5331DDBEC731}" presName="negativeSpace" presStyleCnt="0"/>
      <dgm:spPr/>
    </dgm:pt>
    <dgm:pt modelId="{C742059D-E1B7-4851-AD0E-EEE5BF35653E}" type="pres">
      <dgm:prSet presAssocID="{5B610164-B6A1-4C2A-A018-5331DDBEC731}" presName="childText" presStyleLbl="conFgAcc1" presStyleIdx="3" presStyleCnt="5">
        <dgm:presLayoutVars>
          <dgm:bulletEnabled val="1"/>
        </dgm:presLayoutVars>
      </dgm:prSet>
      <dgm:spPr/>
    </dgm:pt>
    <dgm:pt modelId="{5F63EE42-4A21-4A13-A1EA-03C29F07B0D7}" type="pres">
      <dgm:prSet presAssocID="{9A69DEA5-E1FF-4E9E-BF35-A0EA054C9A40}" presName="spaceBetweenRectangles" presStyleCnt="0"/>
      <dgm:spPr/>
    </dgm:pt>
    <dgm:pt modelId="{6F085B44-3D34-4863-BE89-75A02339D8F4}" type="pres">
      <dgm:prSet presAssocID="{2FB63A61-3EDF-46FD-BEFC-08BF1E199D9A}" presName="parentLin" presStyleCnt="0"/>
      <dgm:spPr/>
    </dgm:pt>
    <dgm:pt modelId="{7F9C4A6F-C0C4-4CB4-B3C6-63017A735EA0}" type="pres">
      <dgm:prSet presAssocID="{2FB63A61-3EDF-46FD-BEFC-08BF1E199D9A}" presName="parentLeftMargin" presStyleLbl="node1" presStyleIdx="3" presStyleCnt="5"/>
      <dgm:spPr/>
      <dgm:t>
        <a:bodyPr/>
        <a:lstStyle/>
        <a:p>
          <a:endParaRPr lang="zh-CN" altLang="en-US"/>
        </a:p>
      </dgm:t>
    </dgm:pt>
    <dgm:pt modelId="{062A8DB7-DEF6-4E4C-98FB-0D0863D01194}" type="pres">
      <dgm:prSet presAssocID="{2FB63A61-3EDF-46FD-BEFC-08BF1E199D9A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79890-FDBB-40FC-942F-BD3935058D78}" type="pres">
      <dgm:prSet presAssocID="{2FB63A61-3EDF-46FD-BEFC-08BF1E199D9A}" presName="negativeSpace" presStyleCnt="0"/>
      <dgm:spPr/>
    </dgm:pt>
    <dgm:pt modelId="{3C9A07F6-7A55-4C67-A30C-28C0F682EE55}" type="pres">
      <dgm:prSet presAssocID="{2FB63A61-3EDF-46FD-BEFC-08BF1E199D9A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1376AFB3-02BB-4C2A-B76F-1F42F0F567AB}" type="presOf" srcId="{2FB63A61-3EDF-46FD-BEFC-08BF1E199D9A}" destId="{062A8DB7-DEF6-4E4C-98FB-0D0863D01194}" srcOrd="1" destOrd="0" presId="urn:microsoft.com/office/officeart/2005/8/layout/list1"/>
    <dgm:cxn modelId="{C4C320F2-6284-4DE4-9DFE-F724751F4BBA}" type="presOf" srcId="{CCE842EB-4DEA-436D-85B8-BB1E2A8C7AF7}" destId="{A0D5CEA1-FEDB-43EB-9FBE-F4640B8727AF}" srcOrd="0" destOrd="0" presId="urn:microsoft.com/office/officeart/2005/8/layout/list1"/>
    <dgm:cxn modelId="{4CA1BD00-AED1-49AD-9E43-B75ECC879A22}" type="presOf" srcId="{92D42621-30D2-449A-BDB7-57EC76AC149C}" destId="{51F3C207-B423-4E6C-975D-47922ADF10A0}" srcOrd="0" destOrd="0" presId="urn:microsoft.com/office/officeart/2005/8/layout/list1"/>
    <dgm:cxn modelId="{643641D9-CD76-40B2-A2D8-35DDDFB3F554}" type="presOf" srcId="{D2D88920-1647-4A71-8993-EC0F66DDDC4A}" destId="{459F596D-DCBA-4A44-94AB-A8032E5C9363}" srcOrd="1" destOrd="0" presId="urn:microsoft.com/office/officeart/2005/8/layout/list1"/>
    <dgm:cxn modelId="{A2A0596A-D1A2-4359-BB2A-2B532FA63905}" srcId="{92D42621-30D2-449A-BDB7-57EC76AC149C}" destId="{CCE842EB-4DEA-436D-85B8-BB1E2A8C7AF7}" srcOrd="0" destOrd="0" parTransId="{BC687F2E-DB66-4994-ADC7-97CBFED11153}" sibTransId="{D2F01A2B-513F-4AD0-A562-DF535C5EE7E0}"/>
    <dgm:cxn modelId="{A686F659-3F68-4A87-BA85-78E8EB4CFCE1}" srcId="{92D42621-30D2-449A-BDB7-57EC76AC149C}" destId="{5B610164-B6A1-4C2A-A018-5331DDBEC731}" srcOrd="3" destOrd="0" parTransId="{4FEE83ED-1518-4E6D-8A17-60546DB86BA3}" sibTransId="{9A69DEA5-E1FF-4E9E-BF35-A0EA054C9A40}"/>
    <dgm:cxn modelId="{26779D62-CEE8-46C5-B39B-C6B36F289044}" srcId="{92D42621-30D2-449A-BDB7-57EC76AC149C}" destId="{D2D88920-1647-4A71-8993-EC0F66DDDC4A}" srcOrd="2" destOrd="0" parTransId="{AEAC076D-48AD-402B-9AE0-71A248F78140}" sibTransId="{9DBBF8B0-58AC-4678-B6A5-7F01F998A85E}"/>
    <dgm:cxn modelId="{3527C133-C69B-4462-B22B-2AEB54882CF7}" srcId="{92D42621-30D2-449A-BDB7-57EC76AC149C}" destId="{2FB63A61-3EDF-46FD-BEFC-08BF1E199D9A}" srcOrd="4" destOrd="0" parTransId="{7D661DC0-87AB-40D8-8C5D-B7B4301A2322}" sibTransId="{4DDC72B8-BE51-42AF-82B2-5CF761BD06D1}"/>
    <dgm:cxn modelId="{8FCC7D6B-8AE2-46C2-A385-47893F00864C}" type="presOf" srcId="{2FB63A61-3EDF-46FD-BEFC-08BF1E199D9A}" destId="{7F9C4A6F-C0C4-4CB4-B3C6-63017A735EA0}" srcOrd="0" destOrd="0" presId="urn:microsoft.com/office/officeart/2005/8/layout/list1"/>
    <dgm:cxn modelId="{4D06E91D-695C-4B24-916D-04FFD6733049}" type="presOf" srcId="{5B610164-B6A1-4C2A-A018-5331DDBEC731}" destId="{58F3B82F-A892-4E0E-8F84-FFC1EA15AD94}" srcOrd="0" destOrd="0" presId="urn:microsoft.com/office/officeart/2005/8/layout/list1"/>
    <dgm:cxn modelId="{0B3559FD-CFB7-4C29-B19D-9B2D79B8BF47}" type="presOf" srcId="{D2D88920-1647-4A71-8993-EC0F66DDDC4A}" destId="{89456ABE-1090-4060-A1DE-289FE325ECA0}" srcOrd="0" destOrd="0" presId="urn:microsoft.com/office/officeart/2005/8/layout/list1"/>
    <dgm:cxn modelId="{11B4A7DF-D478-4EA9-8D93-040B4EA5D719}" srcId="{92D42621-30D2-449A-BDB7-57EC76AC149C}" destId="{9C63E2CE-1769-4F5F-AF65-0C196CD505D6}" srcOrd="1" destOrd="0" parTransId="{65DECA96-13F0-48B2-9267-4B5B81781380}" sibTransId="{23E3AFB2-FD74-4CB5-BCD3-B5B545CD58D4}"/>
    <dgm:cxn modelId="{17EF9910-7BA3-48C8-9199-281C9FF5B1C1}" type="presOf" srcId="{9C63E2CE-1769-4F5F-AF65-0C196CD505D6}" destId="{1EDEF2EC-5752-4618-8BE6-1D01F03D40CA}" srcOrd="0" destOrd="0" presId="urn:microsoft.com/office/officeart/2005/8/layout/list1"/>
    <dgm:cxn modelId="{DF988413-4E22-42E8-82DF-828F01C0F443}" type="presOf" srcId="{CCE842EB-4DEA-436D-85B8-BB1E2A8C7AF7}" destId="{D4398495-B1D5-41CD-A25A-47E428AA92AF}" srcOrd="1" destOrd="0" presId="urn:microsoft.com/office/officeart/2005/8/layout/list1"/>
    <dgm:cxn modelId="{A345AF82-5F6D-4E35-8951-16C402BEF979}" type="presOf" srcId="{5B610164-B6A1-4C2A-A018-5331DDBEC731}" destId="{3C5D7A38-DF9F-4017-A855-B260333BE919}" srcOrd="1" destOrd="0" presId="urn:microsoft.com/office/officeart/2005/8/layout/list1"/>
    <dgm:cxn modelId="{6F638CA0-3271-48CC-8FD1-B169BF3243D3}" type="presOf" srcId="{9C63E2CE-1769-4F5F-AF65-0C196CD505D6}" destId="{459B700F-A13B-4502-9012-0636BD1EE718}" srcOrd="1" destOrd="0" presId="urn:microsoft.com/office/officeart/2005/8/layout/list1"/>
    <dgm:cxn modelId="{C5645C04-7286-45D5-8DEB-F7693DE1C451}" srcId="{9C63E2CE-1769-4F5F-AF65-0C196CD505D6}" destId="{7AA5414D-2CE3-423D-9923-7A7D1B1ED934}" srcOrd="0" destOrd="0" parTransId="{3AAB7D9F-16EA-4AB6-967E-73D453B197E7}" sibTransId="{FC35F094-0C0B-45FD-BC27-F7AF4B99C3D7}"/>
    <dgm:cxn modelId="{5CB184F1-7709-473A-AA59-A3790E0F1393}" type="presOf" srcId="{7AA5414D-2CE3-423D-9923-7A7D1B1ED934}" destId="{7EB2B7B5-1566-4F4D-827A-7C36F4933BEC}" srcOrd="0" destOrd="0" presId="urn:microsoft.com/office/officeart/2005/8/layout/list1"/>
    <dgm:cxn modelId="{9181CF5C-89C8-4349-B1D9-53D9049994FD}" type="presParOf" srcId="{51F3C207-B423-4E6C-975D-47922ADF10A0}" destId="{B94E9A66-D7B3-42FA-BF45-6FF38785C972}" srcOrd="0" destOrd="0" presId="urn:microsoft.com/office/officeart/2005/8/layout/list1"/>
    <dgm:cxn modelId="{817EF552-94BC-425C-A2D0-76F5FDC6E248}" type="presParOf" srcId="{B94E9A66-D7B3-42FA-BF45-6FF38785C972}" destId="{A0D5CEA1-FEDB-43EB-9FBE-F4640B8727AF}" srcOrd="0" destOrd="0" presId="urn:microsoft.com/office/officeart/2005/8/layout/list1"/>
    <dgm:cxn modelId="{95DEF509-B799-4FA1-A0E6-473C575C5EF1}" type="presParOf" srcId="{B94E9A66-D7B3-42FA-BF45-6FF38785C972}" destId="{D4398495-B1D5-41CD-A25A-47E428AA92AF}" srcOrd="1" destOrd="0" presId="urn:microsoft.com/office/officeart/2005/8/layout/list1"/>
    <dgm:cxn modelId="{93AC6AB4-E927-473A-A04B-A84BADCAC741}" type="presParOf" srcId="{51F3C207-B423-4E6C-975D-47922ADF10A0}" destId="{6D1C6757-99C1-4B81-9F21-2DB02E90BD98}" srcOrd="1" destOrd="0" presId="urn:microsoft.com/office/officeart/2005/8/layout/list1"/>
    <dgm:cxn modelId="{D72B9864-8BA6-4C99-BA97-508C9433FAF2}" type="presParOf" srcId="{51F3C207-B423-4E6C-975D-47922ADF10A0}" destId="{4F1C478F-9882-4059-AC1B-3487E43D5816}" srcOrd="2" destOrd="0" presId="urn:microsoft.com/office/officeart/2005/8/layout/list1"/>
    <dgm:cxn modelId="{E617A31B-30B0-4D28-8FA4-B150EA1FADB8}" type="presParOf" srcId="{51F3C207-B423-4E6C-975D-47922ADF10A0}" destId="{2C2D67EA-C7FE-42A8-A3B5-5A99D6AF67F9}" srcOrd="3" destOrd="0" presId="urn:microsoft.com/office/officeart/2005/8/layout/list1"/>
    <dgm:cxn modelId="{6424B3F5-16B6-4CF9-BFF3-12A5BAF54C94}" type="presParOf" srcId="{51F3C207-B423-4E6C-975D-47922ADF10A0}" destId="{F388CB9F-3FB3-4D97-A3C6-EB196BFA5F37}" srcOrd="4" destOrd="0" presId="urn:microsoft.com/office/officeart/2005/8/layout/list1"/>
    <dgm:cxn modelId="{DE65474A-A119-484F-82AE-BEAA5FF2023E}" type="presParOf" srcId="{F388CB9F-3FB3-4D97-A3C6-EB196BFA5F37}" destId="{1EDEF2EC-5752-4618-8BE6-1D01F03D40CA}" srcOrd="0" destOrd="0" presId="urn:microsoft.com/office/officeart/2005/8/layout/list1"/>
    <dgm:cxn modelId="{9AF1192F-CB8D-45B6-A402-9932C1634CFB}" type="presParOf" srcId="{F388CB9F-3FB3-4D97-A3C6-EB196BFA5F37}" destId="{459B700F-A13B-4502-9012-0636BD1EE718}" srcOrd="1" destOrd="0" presId="urn:microsoft.com/office/officeart/2005/8/layout/list1"/>
    <dgm:cxn modelId="{0F782EC1-781E-4D5F-A7FC-EC25334A6761}" type="presParOf" srcId="{51F3C207-B423-4E6C-975D-47922ADF10A0}" destId="{2197B7C3-F2CB-49E4-959A-147857163F33}" srcOrd="5" destOrd="0" presId="urn:microsoft.com/office/officeart/2005/8/layout/list1"/>
    <dgm:cxn modelId="{2230C80C-3A16-4F2A-8056-06A01213AE74}" type="presParOf" srcId="{51F3C207-B423-4E6C-975D-47922ADF10A0}" destId="{7EB2B7B5-1566-4F4D-827A-7C36F4933BEC}" srcOrd="6" destOrd="0" presId="urn:microsoft.com/office/officeart/2005/8/layout/list1"/>
    <dgm:cxn modelId="{A577AAB3-6AEA-4DEF-938E-FC3C22419A0C}" type="presParOf" srcId="{51F3C207-B423-4E6C-975D-47922ADF10A0}" destId="{0A1E7F81-C023-480C-B8CD-49BED6B2D781}" srcOrd="7" destOrd="0" presId="urn:microsoft.com/office/officeart/2005/8/layout/list1"/>
    <dgm:cxn modelId="{89F8A126-8C39-466A-8683-EDB698202253}" type="presParOf" srcId="{51F3C207-B423-4E6C-975D-47922ADF10A0}" destId="{39F433DB-B83E-4AB8-AC3E-2D45F591BF40}" srcOrd="8" destOrd="0" presId="urn:microsoft.com/office/officeart/2005/8/layout/list1"/>
    <dgm:cxn modelId="{5ED1C467-0359-4D0B-BFDA-E329E7731BB6}" type="presParOf" srcId="{39F433DB-B83E-4AB8-AC3E-2D45F591BF40}" destId="{89456ABE-1090-4060-A1DE-289FE325ECA0}" srcOrd="0" destOrd="0" presId="urn:microsoft.com/office/officeart/2005/8/layout/list1"/>
    <dgm:cxn modelId="{7196B17E-33F4-41F0-8CD1-AD8ECE3BE8D6}" type="presParOf" srcId="{39F433DB-B83E-4AB8-AC3E-2D45F591BF40}" destId="{459F596D-DCBA-4A44-94AB-A8032E5C9363}" srcOrd="1" destOrd="0" presId="urn:microsoft.com/office/officeart/2005/8/layout/list1"/>
    <dgm:cxn modelId="{83928B26-E132-489A-A8A2-BE64EB7E4D36}" type="presParOf" srcId="{51F3C207-B423-4E6C-975D-47922ADF10A0}" destId="{C2C656F7-16C9-4889-987C-55A69F45F2A3}" srcOrd="9" destOrd="0" presId="urn:microsoft.com/office/officeart/2005/8/layout/list1"/>
    <dgm:cxn modelId="{D97F03D3-C337-4AC0-A264-B160E75232BA}" type="presParOf" srcId="{51F3C207-B423-4E6C-975D-47922ADF10A0}" destId="{9E5B9B97-5249-40CA-8398-28E69605DC8A}" srcOrd="10" destOrd="0" presId="urn:microsoft.com/office/officeart/2005/8/layout/list1"/>
    <dgm:cxn modelId="{38AE9B72-A5B7-4900-9E9F-CEEC5740854F}" type="presParOf" srcId="{51F3C207-B423-4E6C-975D-47922ADF10A0}" destId="{88340A37-D90F-4B26-ABF3-5CB9D6D4D5A7}" srcOrd="11" destOrd="0" presId="urn:microsoft.com/office/officeart/2005/8/layout/list1"/>
    <dgm:cxn modelId="{FD2ECEC3-4852-4AE6-90DC-8272C460CC76}" type="presParOf" srcId="{51F3C207-B423-4E6C-975D-47922ADF10A0}" destId="{9FE88F09-7555-4C55-9A42-F8BCDD70508C}" srcOrd="12" destOrd="0" presId="urn:microsoft.com/office/officeart/2005/8/layout/list1"/>
    <dgm:cxn modelId="{298D82D7-7726-49AA-A615-47E208B69E93}" type="presParOf" srcId="{9FE88F09-7555-4C55-9A42-F8BCDD70508C}" destId="{58F3B82F-A892-4E0E-8F84-FFC1EA15AD94}" srcOrd="0" destOrd="0" presId="urn:microsoft.com/office/officeart/2005/8/layout/list1"/>
    <dgm:cxn modelId="{794A7F34-69C8-4C51-9BAD-54578AF9B837}" type="presParOf" srcId="{9FE88F09-7555-4C55-9A42-F8BCDD70508C}" destId="{3C5D7A38-DF9F-4017-A855-B260333BE919}" srcOrd="1" destOrd="0" presId="urn:microsoft.com/office/officeart/2005/8/layout/list1"/>
    <dgm:cxn modelId="{863A43B6-648D-4A51-9C61-D11FC57EC845}" type="presParOf" srcId="{51F3C207-B423-4E6C-975D-47922ADF10A0}" destId="{CBA63561-1B13-470D-8282-E79F543D90D6}" srcOrd="13" destOrd="0" presId="urn:microsoft.com/office/officeart/2005/8/layout/list1"/>
    <dgm:cxn modelId="{26C36045-7FBA-4C8F-B9DE-15B0BEA0BC6D}" type="presParOf" srcId="{51F3C207-B423-4E6C-975D-47922ADF10A0}" destId="{C742059D-E1B7-4851-AD0E-EEE5BF35653E}" srcOrd="14" destOrd="0" presId="urn:microsoft.com/office/officeart/2005/8/layout/list1"/>
    <dgm:cxn modelId="{B5C10F9C-55D8-47D1-9D0C-490C0D8EEF7B}" type="presParOf" srcId="{51F3C207-B423-4E6C-975D-47922ADF10A0}" destId="{5F63EE42-4A21-4A13-A1EA-03C29F07B0D7}" srcOrd="15" destOrd="0" presId="urn:microsoft.com/office/officeart/2005/8/layout/list1"/>
    <dgm:cxn modelId="{0C5100D2-54CC-4D86-9763-26054D9C89C7}" type="presParOf" srcId="{51F3C207-B423-4E6C-975D-47922ADF10A0}" destId="{6F085B44-3D34-4863-BE89-75A02339D8F4}" srcOrd="16" destOrd="0" presId="urn:microsoft.com/office/officeart/2005/8/layout/list1"/>
    <dgm:cxn modelId="{228612B6-2518-4231-9620-C6B259C4402C}" type="presParOf" srcId="{6F085B44-3D34-4863-BE89-75A02339D8F4}" destId="{7F9C4A6F-C0C4-4CB4-B3C6-63017A735EA0}" srcOrd="0" destOrd="0" presId="urn:microsoft.com/office/officeart/2005/8/layout/list1"/>
    <dgm:cxn modelId="{8746BD40-74CD-4298-8D71-CA7B3F376CBF}" type="presParOf" srcId="{6F085B44-3D34-4863-BE89-75A02339D8F4}" destId="{062A8DB7-DEF6-4E4C-98FB-0D0863D01194}" srcOrd="1" destOrd="0" presId="urn:microsoft.com/office/officeart/2005/8/layout/list1"/>
    <dgm:cxn modelId="{6BFEFB2C-878A-4586-92D3-D45829BFE096}" type="presParOf" srcId="{51F3C207-B423-4E6C-975D-47922ADF10A0}" destId="{AC479890-FDBB-40FC-942F-BD3935058D78}" srcOrd="17" destOrd="0" presId="urn:microsoft.com/office/officeart/2005/8/layout/list1"/>
    <dgm:cxn modelId="{C09516FF-0501-41D9-9C00-EA0190B92E56}" type="presParOf" srcId="{51F3C207-B423-4E6C-975D-47922ADF10A0}" destId="{3C9A07F6-7A55-4C67-A30C-28C0F682EE55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78C75CEC-D782-49B8-8EF0-F1EE1CDE07E8}" type="doc">
      <dgm:prSet loTypeId="urn:microsoft.com/office/officeart/2005/8/layout/radial5" loCatId="relationship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E60C2A7-3B13-4F0F-B905-06646B272AB9}">
      <dgm:prSet phldrT="[文本]"/>
      <dgm:spPr/>
      <dgm:t>
        <a:bodyPr/>
        <a:lstStyle/>
        <a:p>
          <a:r>
            <a:rPr lang="en-US" altLang="zh-CN" b="1" dirty="0" smtClean="0"/>
            <a:t>Electron / hole</a:t>
          </a:r>
        </a:p>
      </dgm:t>
    </dgm:pt>
    <dgm:pt modelId="{0A87805C-C8B8-4BA0-811A-ED4AF1DE1C90}" type="parTrans" cxnId="{E138D5FA-D792-4010-A6A2-95DCE0BA3AF7}">
      <dgm:prSet/>
      <dgm:spPr/>
      <dgm:t>
        <a:bodyPr/>
        <a:lstStyle/>
        <a:p>
          <a:endParaRPr lang="zh-CN" altLang="en-US"/>
        </a:p>
      </dgm:t>
    </dgm:pt>
    <dgm:pt modelId="{2764C99B-2FEF-4169-A5DF-51AF28E52BB6}" type="sibTrans" cxnId="{E138D5FA-D792-4010-A6A2-95DCE0BA3AF7}">
      <dgm:prSet/>
      <dgm:spPr/>
      <dgm:t>
        <a:bodyPr/>
        <a:lstStyle/>
        <a:p>
          <a:endParaRPr lang="zh-CN" altLang="en-US"/>
        </a:p>
      </dgm:t>
    </dgm:pt>
    <dgm:pt modelId="{EE18212D-3BC4-4218-8A72-98F7AAC11154}">
      <dgm:prSet phldrT="[文本]"/>
      <dgm:spPr/>
      <dgm:t>
        <a:bodyPr/>
        <a:lstStyle/>
        <a:p>
          <a:r>
            <a:rPr lang="en-US" altLang="zh-CN" b="1" dirty="0" smtClean="0"/>
            <a:t>Magnetic field</a:t>
          </a:r>
          <a:endParaRPr lang="zh-CN" altLang="en-US" b="1" dirty="0"/>
        </a:p>
      </dgm:t>
    </dgm:pt>
    <dgm:pt modelId="{005A0148-B6E7-4B73-85E9-AEEDED213BD3}" type="parTrans" cxnId="{96C4BD77-6AB4-45F8-B844-A01C1E7F2C4D}">
      <dgm:prSet/>
      <dgm:spPr/>
      <dgm:t>
        <a:bodyPr/>
        <a:lstStyle/>
        <a:p>
          <a:endParaRPr lang="zh-CN" altLang="en-US"/>
        </a:p>
      </dgm:t>
    </dgm:pt>
    <dgm:pt modelId="{FE2EEE0B-84C1-492C-80DF-F35A7AC6477D}" type="sibTrans" cxnId="{96C4BD77-6AB4-45F8-B844-A01C1E7F2C4D}">
      <dgm:prSet/>
      <dgm:spPr/>
      <dgm:t>
        <a:bodyPr/>
        <a:lstStyle/>
        <a:p>
          <a:endParaRPr lang="zh-CN" altLang="en-US"/>
        </a:p>
      </dgm:t>
    </dgm:pt>
    <dgm:pt modelId="{078ECDD3-4A94-4FD9-808C-F042FE1D7E2E}">
      <dgm:prSet phldrT="[文本]"/>
      <dgm:spPr/>
      <dgm:t>
        <a:bodyPr/>
        <a:lstStyle/>
        <a:p>
          <a:r>
            <a:rPr lang="en-US" altLang="zh-CN" b="1" dirty="0" smtClean="0"/>
            <a:t>Spin-orbital coupling</a:t>
          </a:r>
          <a:endParaRPr lang="zh-CN" altLang="en-US" b="1" dirty="0"/>
        </a:p>
      </dgm:t>
    </dgm:pt>
    <dgm:pt modelId="{46AF3AB3-8CDB-4183-BAF2-0FE9AB3A6D63}" type="parTrans" cxnId="{BD418CBA-AD1A-4991-B3F8-08894F43EA94}">
      <dgm:prSet/>
      <dgm:spPr/>
      <dgm:t>
        <a:bodyPr/>
        <a:lstStyle/>
        <a:p>
          <a:endParaRPr lang="zh-CN" altLang="en-US"/>
        </a:p>
      </dgm:t>
    </dgm:pt>
    <dgm:pt modelId="{7D3F48E8-5BBF-49FE-8579-78B86F4D3B5B}" type="sibTrans" cxnId="{BD418CBA-AD1A-4991-B3F8-08894F43EA94}">
      <dgm:prSet/>
      <dgm:spPr/>
      <dgm:t>
        <a:bodyPr/>
        <a:lstStyle/>
        <a:p>
          <a:endParaRPr lang="zh-CN" altLang="en-US"/>
        </a:p>
      </dgm:t>
    </dgm:pt>
    <dgm:pt modelId="{C7C7131A-AA2E-4C1E-9D31-3E9E1A83F2D5}">
      <dgm:prSet phldrT="[文本]"/>
      <dgm:spPr/>
      <dgm:t>
        <a:bodyPr/>
        <a:lstStyle/>
        <a:p>
          <a:r>
            <a:rPr lang="en-US" altLang="zh-CN" b="1" dirty="0" smtClean="0"/>
            <a:t>Electric field</a:t>
          </a:r>
          <a:endParaRPr lang="zh-CN" altLang="en-US" b="1" dirty="0"/>
        </a:p>
      </dgm:t>
    </dgm:pt>
    <dgm:pt modelId="{2EACB22D-E064-45BF-89D8-25B5162E25C3}" type="parTrans" cxnId="{6D25BA03-898D-4E0F-9534-7DBA87A36177}">
      <dgm:prSet/>
      <dgm:spPr/>
      <dgm:t>
        <a:bodyPr/>
        <a:lstStyle/>
        <a:p>
          <a:endParaRPr lang="zh-CN" altLang="en-US"/>
        </a:p>
      </dgm:t>
    </dgm:pt>
    <dgm:pt modelId="{1EB434A8-225F-4F5F-92D2-088B13152AD2}" type="sibTrans" cxnId="{6D25BA03-898D-4E0F-9534-7DBA87A36177}">
      <dgm:prSet/>
      <dgm:spPr/>
      <dgm:t>
        <a:bodyPr/>
        <a:lstStyle/>
        <a:p>
          <a:endParaRPr lang="zh-CN" altLang="en-US"/>
        </a:p>
      </dgm:t>
    </dgm:pt>
    <dgm:pt modelId="{34D04403-D1FA-44BA-8C8C-163F1D6C83C2}">
      <dgm:prSet phldrT="[文本]"/>
      <dgm:spPr/>
      <dgm:t>
        <a:bodyPr/>
        <a:lstStyle/>
        <a:p>
          <a:r>
            <a:rPr lang="en-US" altLang="zh-CN" b="1" dirty="0" smtClean="0"/>
            <a:t>Photon</a:t>
          </a:r>
          <a:endParaRPr lang="zh-CN" altLang="en-US" b="1" dirty="0"/>
        </a:p>
      </dgm:t>
    </dgm:pt>
    <dgm:pt modelId="{F57058A4-ED8D-4E93-8461-F4D8F1DD3D41}" type="parTrans" cxnId="{DBD3B57E-D79B-4A42-937F-798B2DE2A1A8}">
      <dgm:prSet/>
      <dgm:spPr/>
      <dgm:t>
        <a:bodyPr/>
        <a:lstStyle/>
        <a:p>
          <a:endParaRPr lang="zh-CN" altLang="en-US"/>
        </a:p>
      </dgm:t>
    </dgm:pt>
    <dgm:pt modelId="{64B38B8E-DFB1-4EC2-A51D-10260F6C359A}" type="sibTrans" cxnId="{DBD3B57E-D79B-4A42-937F-798B2DE2A1A8}">
      <dgm:prSet/>
      <dgm:spPr/>
      <dgm:t>
        <a:bodyPr/>
        <a:lstStyle/>
        <a:p>
          <a:endParaRPr lang="zh-CN" altLang="en-US"/>
        </a:p>
      </dgm:t>
    </dgm:pt>
    <dgm:pt modelId="{4316E1EB-816F-433D-8087-034A3E0FF0A8}">
      <dgm:prSet phldrT="[文本]"/>
      <dgm:spPr/>
      <dgm:t>
        <a:bodyPr/>
        <a:lstStyle/>
        <a:p>
          <a:r>
            <a:rPr lang="en-US" altLang="zh-CN" b="1" dirty="0" smtClean="0"/>
            <a:t>Phonon</a:t>
          </a:r>
          <a:endParaRPr lang="zh-CN" altLang="en-US" b="1" dirty="0"/>
        </a:p>
      </dgm:t>
    </dgm:pt>
    <dgm:pt modelId="{5A900322-6BAC-4F80-B1FA-B84416E1C37C}" type="parTrans" cxnId="{D63C2A24-BDE3-4791-A7D1-65C19EE4EF4E}">
      <dgm:prSet/>
      <dgm:spPr/>
      <dgm:t>
        <a:bodyPr/>
        <a:lstStyle/>
        <a:p>
          <a:endParaRPr lang="zh-CN" altLang="en-US"/>
        </a:p>
      </dgm:t>
    </dgm:pt>
    <dgm:pt modelId="{E5D7B8B7-4F95-4E8D-92FE-3F04904624F6}" type="sibTrans" cxnId="{D63C2A24-BDE3-4791-A7D1-65C19EE4EF4E}">
      <dgm:prSet/>
      <dgm:spPr/>
      <dgm:t>
        <a:bodyPr/>
        <a:lstStyle/>
        <a:p>
          <a:endParaRPr lang="zh-CN" altLang="en-US"/>
        </a:p>
      </dgm:t>
    </dgm:pt>
    <dgm:pt modelId="{1319074B-ACAD-49D7-B93A-F450A0647ECF}" type="pres">
      <dgm:prSet presAssocID="{78C75CEC-D782-49B8-8EF0-F1EE1CDE07E8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49B11B2-E5FA-4DA4-96CA-861BD6FCE83A}" type="pres">
      <dgm:prSet presAssocID="{6E60C2A7-3B13-4F0F-B905-06646B272AB9}" presName="centerShape" presStyleLbl="node0" presStyleIdx="0" presStyleCnt="1" custLinFactNeighborY="63"/>
      <dgm:spPr/>
      <dgm:t>
        <a:bodyPr/>
        <a:lstStyle/>
        <a:p>
          <a:endParaRPr lang="zh-CN" altLang="en-US"/>
        </a:p>
      </dgm:t>
    </dgm:pt>
    <dgm:pt modelId="{36CFF9A3-84CF-4A7E-AD39-8817ED44652E}" type="pres">
      <dgm:prSet presAssocID="{005A0148-B6E7-4B73-85E9-AEEDED213BD3}" presName="parTrans" presStyleLbl="sibTrans2D1" presStyleIdx="0" presStyleCnt="5"/>
      <dgm:spPr/>
      <dgm:t>
        <a:bodyPr/>
        <a:lstStyle/>
        <a:p>
          <a:endParaRPr lang="zh-CN" altLang="en-US"/>
        </a:p>
      </dgm:t>
    </dgm:pt>
    <dgm:pt modelId="{5167BF30-592E-4CF5-B44C-D39085EF192C}" type="pres">
      <dgm:prSet presAssocID="{005A0148-B6E7-4B73-85E9-AEEDED213BD3}" presName="connectorText" presStyleLbl="sibTrans2D1" presStyleIdx="0" presStyleCnt="5"/>
      <dgm:spPr/>
      <dgm:t>
        <a:bodyPr/>
        <a:lstStyle/>
        <a:p>
          <a:endParaRPr lang="zh-CN" altLang="en-US"/>
        </a:p>
      </dgm:t>
    </dgm:pt>
    <dgm:pt modelId="{4EC6A42F-7E98-49DE-AD21-F6F371E32C2F}" type="pres">
      <dgm:prSet presAssocID="{EE18212D-3BC4-4218-8A72-98F7AAC11154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6F94E5-94CD-45EA-9534-8BA7A2C4EEE9}" type="pres">
      <dgm:prSet presAssocID="{46AF3AB3-8CDB-4183-BAF2-0FE9AB3A6D63}" presName="parTrans" presStyleLbl="sibTrans2D1" presStyleIdx="1" presStyleCnt="5"/>
      <dgm:spPr/>
      <dgm:t>
        <a:bodyPr/>
        <a:lstStyle/>
        <a:p>
          <a:endParaRPr lang="zh-CN" altLang="en-US"/>
        </a:p>
      </dgm:t>
    </dgm:pt>
    <dgm:pt modelId="{00FB459A-1162-4B8F-86E9-84C65E428979}" type="pres">
      <dgm:prSet presAssocID="{46AF3AB3-8CDB-4183-BAF2-0FE9AB3A6D63}" presName="connectorText" presStyleLbl="sibTrans2D1" presStyleIdx="1" presStyleCnt="5"/>
      <dgm:spPr/>
      <dgm:t>
        <a:bodyPr/>
        <a:lstStyle/>
        <a:p>
          <a:endParaRPr lang="zh-CN" altLang="en-US"/>
        </a:p>
      </dgm:t>
    </dgm:pt>
    <dgm:pt modelId="{2B970F88-BE53-4ED0-B1E0-86574CD37154}" type="pres">
      <dgm:prSet presAssocID="{078ECDD3-4A94-4FD9-808C-F042FE1D7E2E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669E1F6-E8F1-4047-9203-02EB6E837A3D}" type="pres">
      <dgm:prSet presAssocID="{2EACB22D-E064-45BF-89D8-25B5162E25C3}" presName="parTrans" presStyleLbl="sibTrans2D1" presStyleIdx="2" presStyleCnt="5"/>
      <dgm:spPr/>
      <dgm:t>
        <a:bodyPr/>
        <a:lstStyle/>
        <a:p>
          <a:endParaRPr lang="zh-CN" altLang="en-US"/>
        </a:p>
      </dgm:t>
    </dgm:pt>
    <dgm:pt modelId="{D87D15EC-C924-4E84-9519-20181CFE7434}" type="pres">
      <dgm:prSet presAssocID="{2EACB22D-E064-45BF-89D8-25B5162E25C3}" presName="connectorText" presStyleLbl="sibTrans2D1" presStyleIdx="2" presStyleCnt="5"/>
      <dgm:spPr/>
      <dgm:t>
        <a:bodyPr/>
        <a:lstStyle/>
        <a:p>
          <a:endParaRPr lang="zh-CN" altLang="en-US"/>
        </a:p>
      </dgm:t>
    </dgm:pt>
    <dgm:pt modelId="{BF4018A8-A603-4F47-8A74-C65FA5CBC0FB}" type="pres">
      <dgm:prSet presAssocID="{C7C7131A-AA2E-4C1E-9D31-3E9E1A83F2D5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688708-1E33-4BB3-87B5-68DBEFE9F089}" type="pres">
      <dgm:prSet presAssocID="{F57058A4-ED8D-4E93-8461-F4D8F1DD3D41}" presName="parTrans" presStyleLbl="sibTrans2D1" presStyleIdx="3" presStyleCnt="5"/>
      <dgm:spPr/>
      <dgm:t>
        <a:bodyPr/>
        <a:lstStyle/>
        <a:p>
          <a:endParaRPr lang="zh-CN" altLang="en-US"/>
        </a:p>
      </dgm:t>
    </dgm:pt>
    <dgm:pt modelId="{0B032FA3-0FD7-4753-9A82-8F2794BAE516}" type="pres">
      <dgm:prSet presAssocID="{F57058A4-ED8D-4E93-8461-F4D8F1DD3D41}" presName="connectorText" presStyleLbl="sibTrans2D1" presStyleIdx="3" presStyleCnt="5"/>
      <dgm:spPr/>
      <dgm:t>
        <a:bodyPr/>
        <a:lstStyle/>
        <a:p>
          <a:endParaRPr lang="zh-CN" altLang="en-US"/>
        </a:p>
      </dgm:t>
    </dgm:pt>
    <dgm:pt modelId="{C923AA50-91F6-4E21-91E4-4519134CF66E}" type="pres">
      <dgm:prSet presAssocID="{34D04403-D1FA-44BA-8C8C-163F1D6C83C2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D5EFE9D-D416-45BF-A66D-740A73334801}" type="pres">
      <dgm:prSet presAssocID="{5A900322-6BAC-4F80-B1FA-B84416E1C37C}" presName="parTrans" presStyleLbl="sibTrans2D1" presStyleIdx="4" presStyleCnt="5"/>
      <dgm:spPr/>
      <dgm:t>
        <a:bodyPr/>
        <a:lstStyle/>
        <a:p>
          <a:endParaRPr lang="zh-CN" altLang="en-US"/>
        </a:p>
      </dgm:t>
    </dgm:pt>
    <dgm:pt modelId="{E5DD8BF3-77D1-4EF6-B16A-0F939F17BF95}" type="pres">
      <dgm:prSet presAssocID="{5A900322-6BAC-4F80-B1FA-B84416E1C37C}" presName="connectorText" presStyleLbl="sibTrans2D1" presStyleIdx="4" presStyleCnt="5"/>
      <dgm:spPr/>
      <dgm:t>
        <a:bodyPr/>
        <a:lstStyle/>
        <a:p>
          <a:endParaRPr lang="zh-CN" altLang="en-US"/>
        </a:p>
      </dgm:t>
    </dgm:pt>
    <dgm:pt modelId="{0C36C457-C7F4-482A-8C62-6FAD2182DFAB}" type="pres">
      <dgm:prSet presAssocID="{4316E1EB-816F-433D-8087-034A3E0FF0A8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0844929-08E9-4D9F-970F-88D1EDB8071E}" type="presOf" srcId="{34D04403-D1FA-44BA-8C8C-163F1D6C83C2}" destId="{C923AA50-91F6-4E21-91E4-4519134CF66E}" srcOrd="0" destOrd="0" presId="urn:microsoft.com/office/officeart/2005/8/layout/radial5"/>
    <dgm:cxn modelId="{B250169C-D726-422E-B57E-2A2CA6DC7D89}" type="presOf" srcId="{46AF3AB3-8CDB-4183-BAF2-0FE9AB3A6D63}" destId="{506F94E5-94CD-45EA-9534-8BA7A2C4EEE9}" srcOrd="0" destOrd="0" presId="urn:microsoft.com/office/officeart/2005/8/layout/radial5"/>
    <dgm:cxn modelId="{4A59D996-3CF2-40FB-9FF9-99E7D753F2FD}" type="presOf" srcId="{078ECDD3-4A94-4FD9-808C-F042FE1D7E2E}" destId="{2B970F88-BE53-4ED0-B1E0-86574CD37154}" srcOrd="0" destOrd="0" presId="urn:microsoft.com/office/officeart/2005/8/layout/radial5"/>
    <dgm:cxn modelId="{F42C3504-A4CC-4405-B49F-8FE1E121307E}" type="presOf" srcId="{2EACB22D-E064-45BF-89D8-25B5162E25C3}" destId="{7669E1F6-E8F1-4047-9203-02EB6E837A3D}" srcOrd="0" destOrd="0" presId="urn:microsoft.com/office/officeart/2005/8/layout/radial5"/>
    <dgm:cxn modelId="{087CF4A8-F869-4596-8C87-367CCF426984}" type="presOf" srcId="{6E60C2A7-3B13-4F0F-B905-06646B272AB9}" destId="{449B11B2-E5FA-4DA4-96CA-861BD6FCE83A}" srcOrd="0" destOrd="0" presId="urn:microsoft.com/office/officeart/2005/8/layout/radial5"/>
    <dgm:cxn modelId="{CE20F3D8-E7A4-4FB1-85BA-78967AB3B1A8}" type="presOf" srcId="{EE18212D-3BC4-4218-8A72-98F7AAC11154}" destId="{4EC6A42F-7E98-49DE-AD21-F6F371E32C2F}" srcOrd="0" destOrd="0" presId="urn:microsoft.com/office/officeart/2005/8/layout/radial5"/>
    <dgm:cxn modelId="{E138D5FA-D792-4010-A6A2-95DCE0BA3AF7}" srcId="{78C75CEC-D782-49B8-8EF0-F1EE1CDE07E8}" destId="{6E60C2A7-3B13-4F0F-B905-06646B272AB9}" srcOrd="0" destOrd="0" parTransId="{0A87805C-C8B8-4BA0-811A-ED4AF1DE1C90}" sibTransId="{2764C99B-2FEF-4169-A5DF-51AF28E52BB6}"/>
    <dgm:cxn modelId="{FC41C4B9-7324-4FF1-B6E9-626564AE56E5}" type="presOf" srcId="{005A0148-B6E7-4B73-85E9-AEEDED213BD3}" destId="{36CFF9A3-84CF-4A7E-AD39-8817ED44652E}" srcOrd="0" destOrd="0" presId="urn:microsoft.com/office/officeart/2005/8/layout/radial5"/>
    <dgm:cxn modelId="{E9076AF0-E18E-4C24-A91B-84ABF7F2B1D4}" type="presOf" srcId="{78C75CEC-D782-49B8-8EF0-F1EE1CDE07E8}" destId="{1319074B-ACAD-49D7-B93A-F450A0647ECF}" srcOrd="0" destOrd="0" presId="urn:microsoft.com/office/officeart/2005/8/layout/radial5"/>
    <dgm:cxn modelId="{BD418CBA-AD1A-4991-B3F8-08894F43EA94}" srcId="{6E60C2A7-3B13-4F0F-B905-06646B272AB9}" destId="{078ECDD3-4A94-4FD9-808C-F042FE1D7E2E}" srcOrd="1" destOrd="0" parTransId="{46AF3AB3-8CDB-4183-BAF2-0FE9AB3A6D63}" sibTransId="{7D3F48E8-5BBF-49FE-8579-78B86F4D3B5B}"/>
    <dgm:cxn modelId="{96C4BD77-6AB4-45F8-B844-A01C1E7F2C4D}" srcId="{6E60C2A7-3B13-4F0F-B905-06646B272AB9}" destId="{EE18212D-3BC4-4218-8A72-98F7AAC11154}" srcOrd="0" destOrd="0" parTransId="{005A0148-B6E7-4B73-85E9-AEEDED213BD3}" sibTransId="{FE2EEE0B-84C1-492C-80DF-F35A7AC6477D}"/>
    <dgm:cxn modelId="{EB3F47F6-A067-4B8E-8CD6-697B1D19D606}" type="presOf" srcId="{5A900322-6BAC-4F80-B1FA-B84416E1C37C}" destId="{E5DD8BF3-77D1-4EF6-B16A-0F939F17BF95}" srcOrd="1" destOrd="0" presId="urn:microsoft.com/office/officeart/2005/8/layout/radial5"/>
    <dgm:cxn modelId="{BBC710E3-D49E-4D28-84E8-3DF17847CAE4}" type="presOf" srcId="{2EACB22D-E064-45BF-89D8-25B5162E25C3}" destId="{D87D15EC-C924-4E84-9519-20181CFE7434}" srcOrd="1" destOrd="0" presId="urn:microsoft.com/office/officeart/2005/8/layout/radial5"/>
    <dgm:cxn modelId="{ED68E478-EC88-4ACF-B99E-344CDED73B02}" type="presOf" srcId="{5A900322-6BAC-4F80-B1FA-B84416E1C37C}" destId="{9D5EFE9D-D416-45BF-A66D-740A73334801}" srcOrd="0" destOrd="0" presId="urn:microsoft.com/office/officeart/2005/8/layout/radial5"/>
    <dgm:cxn modelId="{7A0AE61B-4EA4-4C35-AC69-0A8A813382CB}" type="presOf" srcId="{F57058A4-ED8D-4E93-8461-F4D8F1DD3D41}" destId="{35688708-1E33-4BB3-87B5-68DBEFE9F089}" srcOrd="0" destOrd="0" presId="urn:microsoft.com/office/officeart/2005/8/layout/radial5"/>
    <dgm:cxn modelId="{8DE6323B-C0D4-4FF6-9B8B-B8AFF3ADEBDE}" type="presOf" srcId="{46AF3AB3-8CDB-4183-BAF2-0FE9AB3A6D63}" destId="{00FB459A-1162-4B8F-86E9-84C65E428979}" srcOrd="1" destOrd="0" presId="urn:microsoft.com/office/officeart/2005/8/layout/radial5"/>
    <dgm:cxn modelId="{D63C2A24-BDE3-4791-A7D1-65C19EE4EF4E}" srcId="{6E60C2A7-3B13-4F0F-B905-06646B272AB9}" destId="{4316E1EB-816F-433D-8087-034A3E0FF0A8}" srcOrd="4" destOrd="0" parTransId="{5A900322-6BAC-4F80-B1FA-B84416E1C37C}" sibTransId="{E5D7B8B7-4F95-4E8D-92FE-3F04904624F6}"/>
    <dgm:cxn modelId="{6D25BA03-898D-4E0F-9534-7DBA87A36177}" srcId="{6E60C2A7-3B13-4F0F-B905-06646B272AB9}" destId="{C7C7131A-AA2E-4C1E-9D31-3E9E1A83F2D5}" srcOrd="2" destOrd="0" parTransId="{2EACB22D-E064-45BF-89D8-25B5162E25C3}" sibTransId="{1EB434A8-225F-4F5F-92D2-088B13152AD2}"/>
    <dgm:cxn modelId="{748EDFDC-3D3A-452E-9CDD-81540203C379}" type="presOf" srcId="{4316E1EB-816F-433D-8087-034A3E0FF0A8}" destId="{0C36C457-C7F4-482A-8C62-6FAD2182DFAB}" srcOrd="0" destOrd="0" presId="urn:microsoft.com/office/officeart/2005/8/layout/radial5"/>
    <dgm:cxn modelId="{DBD3B57E-D79B-4A42-937F-798B2DE2A1A8}" srcId="{6E60C2A7-3B13-4F0F-B905-06646B272AB9}" destId="{34D04403-D1FA-44BA-8C8C-163F1D6C83C2}" srcOrd="3" destOrd="0" parTransId="{F57058A4-ED8D-4E93-8461-F4D8F1DD3D41}" sibTransId="{64B38B8E-DFB1-4EC2-A51D-10260F6C359A}"/>
    <dgm:cxn modelId="{1C0ABAE2-2AB9-4543-A1C3-572513D7332C}" type="presOf" srcId="{F57058A4-ED8D-4E93-8461-F4D8F1DD3D41}" destId="{0B032FA3-0FD7-4753-9A82-8F2794BAE516}" srcOrd="1" destOrd="0" presId="urn:microsoft.com/office/officeart/2005/8/layout/radial5"/>
    <dgm:cxn modelId="{3A1AFD98-B56A-4D59-B960-4CD2DAAA3EC6}" type="presOf" srcId="{C7C7131A-AA2E-4C1E-9D31-3E9E1A83F2D5}" destId="{BF4018A8-A603-4F47-8A74-C65FA5CBC0FB}" srcOrd="0" destOrd="0" presId="urn:microsoft.com/office/officeart/2005/8/layout/radial5"/>
    <dgm:cxn modelId="{9B3FD94E-194F-4146-A0ED-9E6FCA2D180E}" type="presOf" srcId="{005A0148-B6E7-4B73-85E9-AEEDED213BD3}" destId="{5167BF30-592E-4CF5-B44C-D39085EF192C}" srcOrd="1" destOrd="0" presId="urn:microsoft.com/office/officeart/2005/8/layout/radial5"/>
    <dgm:cxn modelId="{F34C4035-4A45-4539-9B0D-3E2E76F48B45}" type="presParOf" srcId="{1319074B-ACAD-49D7-B93A-F450A0647ECF}" destId="{449B11B2-E5FA-4DA4-96CA-861BD6FCE83A}" srcOrd="0" destOrd="0" presId="urn:microsoft.com/office/officeart/2005/8/layout/radial5"/>
    <dgm:cxn modelId="{095A2D46-165D-4AB8-8C35-4D57DCD41E90}" type="presParOf" srcId="{1319074B-ACAD-49D7-B93A-F450A0647ECF}" destId="{36CFF9A3-84CF-4A7E-AD39-8817ED44652E}" srcOrd="1" destOrd="0" presId="urn:microsoft.com/office/officeart/2005/8/layout/radial5"/>
    <dgm:cxn modelId="{7B83BDB5-0F43-4BA5-A532-E47263603E41}" type="presParOf" srcId="{36CFF9A3-84CF-4A7E-AD39-8817ED44652E}" destId="{5167BF30-592E-4CF5-B44C-D39085EF192C}" srcOrd="0" destOrd="0" presId="urn:microsoft.com/office/officeart/2005/8/layout/radial5"/>
    <dgm:cxn modelId="{30FF8EF3-98CB-4ED9-B164-10052C29BD3D}" type="presParOf" srcId="{1319074B-ACAD-49D7-B93A-F450A0647ECF}" destId="{4EC6A42F-7E98-49DE-AD21-F6F371E32C2F}" srcOrd="2" destOrd="0" presId="urn:microsoft.com/office/officeart/2005/8/layout/radial5"/>
    <dgm:cxn modelId="{CF5350E5-FA88-4EC3-BE23-AECC6B084C08}" type="presParOf" srcId="{1319074B-ACAD-49D7-B93A-F450A0647ECF}" destId="{506F94E5-94CD-45EA-9534-8BA7A2C4EEE9}" srcOrd="3" destOrd="0" presId="urn:microsoft.com/office/officeart/2005/8/layout/radial5"/>
    <dgm:cxn modelId="{4A1EAF6E-4B2B-4EDB-BCC8-62143CA3383E}" type="presParOf" srcId="{506F94E5-94CD-45EA-9534-8BA7A2C4EEE9}" destId="{00FB459A-1162-4B8F-86E9-84C65E428979}" srcOrd="0" destOrd="0" presId="urn:microsoft.com/office/officeart/2005/8/layout/radial5"/>
    <dgm:cxn modelId="{D34A2760-24E4-4B2D-9A99-D0F87C389CD8}" type="presParOf" srcId="{1319074B-ACAD-49D7-B93A-F450A0647ECF}" destId="{2B970F88-BE53-4ED0-B1E0-86574CD37154}" srcOrd="4" destOrd="0" presId="urn:microsoft.com/office/officeart/2005/8/layout/radial5"/>
    <dgm:cxn modelId="{E084F351-9448-4CCF-AC00-D7D9158D7652}" type="presParOf" srcId="{1319074B-ACAD-49D7-B93A-F450A0647ECF}" destId="{7669E1F6-E8F1-4047-9203-02EB6E837A3D}" srcOrd="5" destOrd="0" presId="urn:microsoft.com/office/officeart/2005/8/layout/radial5"/>
    <dgm:cxn modelId="{3CEC2485-3F52-4B4C-8348-4FC435E19304}" type="presParOf" srcId="{7669E1F6-E8F1-4047-9203-02EB6E837A3D}" destId="{D87D15EC-C924-4E84-9519-20181CFE7434}" srcOrd="0" destOrd="0" presId="urn:microsoft.com/office/officeart/2005/8/layout/radial5"/>
    <dgm:cxn modelId="{B0947C08-0B16-4376-86AD-691BDC35597F}" type="presParOf" srcId="{1319074B-ACAD-49D7-B93A-F450A0647ECF}" destId="{BF4018A8-A603-4F47-8A74-C65FA5CBC0FB}" srcOrd="6" destOrd="0" presId="urn:microsoft.com/office/officeart/2005/8/layout/radial5"/>
    <dgm:cxn modelId="{DD1D426C-B892-4F9B-ABC1-0D14C8240559}" type="presParOf" srcId="{1319074B-ACAD-49D7-B93A-F450A0647ECF}" destId="{35688708-1E33-4BB3-87B5-68DBEFE9F089}" srcOrd="7" destOrd="0" presId="urn:microsoft.com/office/officeart/2005/8/layout/radial5"/>
    <dgm:cxn modelId="{DC661269-7D03-4503-850D-D59FE2053057}" type="presParOf" srcId="{35688708-1E33-4BB3-87B5-68DBEFE9F089}" destId="{0B032FA3-0FD7-4753-9A82-8F2794BAE516}" srcOrd="0" destOrd="0" presId="urn:microsoft.com/office/officeart/2005/8/layout/radial5"/>
    <dgm:cxn modelId="{752B1752-3D5D-40BE-80CF-CE7478AE658F}" type="presParOf" srcId="{1319074B-ACAD-49D7-B93A-F450A0647ECF}" destId="{C923AA50-91F6-4E21-91E4-4519134CF66E}" srcOrd="8" destOrd="0" presId="urn:microsoft.com/office/officeart/2005/8/layout/radial5"/>
    <dgm:cxn modelId="{FBAE802C-2704-4AAC-AE30-32D1951EFB06}" type="presParOf" srcId="{1319074B-ACAD-49D7-B93A-F450A0647ECF}" destId="{9D5EFE9D-D416-45BF-A66D-740A73334801}" srcOrd="9" destOrd="0" presId="urn:microsoft.com/office/officeart/2005/8/layout/radial5"/>
    <dgm:cxn modelId="{7F01007E-4F13-4E01-881E-3DB4CFF6445F}" type="presParOf" srcId="{9D5EFE9D-D416-45BF-A66D-740A73334801}" destId="{E5DD8BF3-77D1-4EF6-B16A-0F939F17BF95}" srcOrd="0" destOrd="0" presId="urn:microsoft.com/office/officeart/2005/8/layout/radial5"/>
    <dgm:cxn modelId="{2CBB2033-4C2F-442D-851D-B7445AE1CAF6}" type="presParOf" srcId="{1319074B-ACAD-49D7-B93A-F450A0647ECF}" destId="{0C36C457-C7F4-482A-8C62-6FAD2182DFAB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C478F-9882-4059-AC1B-3487E43D5816}">
      <dsp:nvSpPr>
        <dsp:cNvPr id="0" name=""/>
        <dsp:cNvSpPr/>
      </dsp:nvSpPr>
      <dsp:spPr>
        <a:xfrm>
          <a:off x="0" y="409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398495-B1D5-41CD-A25A-47E428AA92AF}">
      <dsp:nvSpPr>
        <dsp:cNvPr id="0" name=""/>
        <dsp:cNvSpPr/>
      </dsp:nvSpPr>
      <dsp:spPr>
        <a:xfrm>
          <a:off x="334837" y="40812"/>
          <a:ext cx="4687720" cy="7380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76838"/>
        <a:ext cx="4615668" cy="665948"/>
      </dsp:txXfrm>
    </dsp:sp>
    <dsp:sp modelId="{7EB2B7B5-1566-4F4D-827A-7C36F4933BEC}">
      <dsp:nvSpPr>
        <dsp:cNvPr id="0" name=""/>
        <dsp:cNvSpPr/>
      </dsp:nvSpPr>
      <dsp:spPr>
        <a:xfrm>
          <a:off x="0" y="1543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116192"/>
              <a:satOff val="6725"/>
              <a:lumOff val="5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B700F-A13B-4502-9012-0636BD1EE718}">
      <dsp:nvSpPr>
        <dsp:cNvPr id="0" name=""/>
        <dsp:cNvSpPr/>
      </dsp:nvSpPr>
      <dsp:spPr>
        <a:xfrm>
          <a:off x="334837" y="1174812"/>
          <a:ext cx="4687720" cy="738000"/>
        </a:xfrm>
        <a:prstGeom prst="roundRect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1210838"/>
        <a:ext cx="4615668" cy="665948"/>
      </dsp:txXfrm>
    </dsp:sp>
    <dsp:sp modelId="{9E5B9B97-5249-40CA-8398-28E69605DC8A}">
      <dsp:nvSpPr>
        <dsp:cNvPr id="0" name=""/>
        <dsp:cNvSpPr/>
      </dsp:nvSpPr>
      <dsp:spPr>
        <a:xfrm>
          <a:off x="0" y="2677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F596D-DCBA-4A44-94AB-A8032E5C9363}">
      <dsp:nvSpPr>
        <dsp:cNvPr id="0" name=""/>
        <dsp:cNvSpPr/>
      </dsp:nvSpPr>
      <dsp:spPr>
        <a:xfrm>
          <a:off x="334837" y="2308812"/>
          <a:ext cx="4687720" cy="738000"/>
        </a:xfrm>
        <a:prstGeom prst="roundRect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2344838"/>
        <a:ext cx="4615668" cy="665948"/>
      </dsp:txXfrm>
    </dsp:sp>
    <dsp:sp modelId="{C742059D-E1B7-4851-AD0E-EEE5BF35653E}">
      <dsp:nvSpPr>
        <dsp:cNvPr id="0" name=""/>
        <dsp:cNvSpPr/>
      </dsp:nvSpPr>
      <dsp:spPr>
        <a:xfrm>
          <a:off x="0" y="3811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3348577"/>
              <a:satOff val="20174"/>
              <a:lumOff val="16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C5D7A38-DF9F-4017-A855-B260333BE919}">
      <dsp:nvSpPr>
        <dsp:cNvPr id="0" name=""/>
        <dsp:cNvSpPr/>
      </dsp:nvSpPr>
      <dsp:spPr>
        <a:xfrm>
          <a:off x="334837" y="3442812"/>
          <a:ext cx="4687720" cy="738000"/>
        </a:xfrm>
        <a:prstGeom prst="roundRect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3478838"/>
        <a:ext cx="4615668" cy="665948"/>
      </dsp:txXfrm>
    </dsp:sp>
    <dsp:sp modelId="{3C9A07F6-7A55-4C67-A30C-28C0F682EE55}">
      <dsp:nvSpPr>
        <dsp:cNvPr id="0" name=""/>
        <dsp:cNvSpPr/>
      </dsp:nvSpPr>
      <dsp:spPr>
        <a:xfrm>
          <a:off x="0" y="4945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2A8DB7-DEF6-4E4C-98FB-0D0863D01194}">
      <dsp:nvSpPr>
        <dsp:cNvPr id="0" name=""/>
        <dsp:cNvSpPr/>
      </dsp:nvSpPr>
      <dsp:spPr>
        <a:xfrm>
          <a:off x="334837" y="4576812"/>
          <a:ext cx="4687720" cy="738000"/>
        </a:xfrm>
        <a:prstGeom prst="roundRect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4612838"/>
        <a:ext cx="4615668" cy="66594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13DAFA-FEDF-43C7-BFEC-E2E5A7822C96}">
      <dsp:nvSpPr>
        <dsp:cNvPr id="0" name=""/>
        <dsp:cNvSpPr/>
      </dsp:nvSpPr>
      <dsp:spPr>
        <a:xfrm>
          <a:off x="483939" y="295476"/>
          <a:ext cx="1973242" cy="1973242"/>
        </a:xfrm>
        <a:prstGeom prst="blockArc">
          <a:avLst>
            <a:gd name="adj1" fmla="val 9000000"/>
            <a:gd name="adj2" fmla="val 16200000"/>
            <a:gd name="adj3" fmla="val 4636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F6F01FC-FE20-4DB6-936C-5719DABCA150}">
      <dsp:nvSpPr>
        <dsp:cNvPr id="0" name=""/>
        <dsp:cNvSpPr/>
      </dsp:nvSpPr>
      <dsp:spPr>
        <a:xfrm>
          <a:off x="483939" y="295476"/>
          <a:ext cx="1973242" cy="1973242"/>
        </a:xfrm>
        <a:prstGeom prst="blockArc">
          <a:avLst>
            <a:gd name="adj1" fmla="val 1800000"/>
            <a:gd name="adj2" fmla="val 9000000"/>
            <a:gd name="adj3" fmla="val 4636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4C66C7-FF3C-4EB8-9B88-F51EC4B0563F}">
      <dsp:nvSpPr>
        <dsp:cNvPr id="0" name=""/>
        <dsp:cNvSpPr/>
      </dsp:nvSpPr>
      <dsp:spPr>
        <a:xfrm>
          <a:off x="483939" y="295476"/>
          <a:ext cx="1973242" cy="1973242"/>
        </a:xfrm>
        <a:prstGeom prst="blockArc">
          <a:avLst>
            <a:gd name="adj1" fmla="val 16200000"/>
            <a:gd name="adj2" fmla="val 1800000"/>
            <a:gd name="adj3" fmla="val 4636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2339DDD-A4C8-43BD-9B08-D8095DE82C02}">
      <dsp:nvSpPr>
        <dsp:cNvPr id="0" name=""/>
        <dsp:cNvSpPr/>
      </dsp:nvSpPr>
      <dsp:spPr>
        <a:xfrm>
          <a:off x="1016755" y="828291"/>
          <a:ext cx="907611" cy="907611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700" b="1" kern="1200" dirty="0" smtClean="0"/>
            <a:t>Lattice</a:t>
          </a:r>
          <a:endParaRPr lang="zh-CN" altLang="en-US" sz="1700" b="1" kern="1200" dirty="0"/>
        </a:p>
      </dsp:txBody>
      <dsp:txXfrm>
        <a:off x="1149672" y="961208"/>
        <a:ext cx="641777" cy="641777"/>
      </dsp:txXfrm>
    </dsp:sp>
    <dsp:sp modelId="{D1D5CDF3-E40F-4EB6-9E71-8B18B1AFEB0F}">
      <dsp:nvSpPr>
        <dsp:cNvPr id="0" name=""/>
        <dsp:cNvSpPr/>
      </dsp:nvSpPr>
      <dsp:spPr>
        <a:xfrm>
          <a:off x="1152896" y="684"/>
          <a:ext cx="635328" cy="635328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charge</a:t>
          </a:r>
          <a:endParaRPr lang="zh-CN" altLang="en-US" sz="1100" b="1" kern="1200" dirty="0"/>
        </a:p>
      </dsp:txBody>
      <dsp:txXfrm>
        <a:off x="1245938" y="93726"/>
        <a:ext cx="449244" cy="449244"/>
      </dsp:txXfrm>
    </dsp:sp>
    <dsp:sp modelId="{C64483A2-4834-4D92-8923-3D3DBB81A9ED}">
      <dsp:nvSpPr>
        <dsp:cNvPr id="0" name=""/>
        <dsp:cNvSpPr/>
      </dsp:nvSpPr>
      <dsp:spPr>
        <a:xfrm>
          <a:off x="1987528" y="1446307"/>
          <a:ext cx="635328" cy="635328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orbital</a:t>
          </a:r>
          <a:endParaRPr lang="zh-CN" altLang="en-US" sz="1100" b="1" kern="1200" dirty="0"/>
        </a:p>
      </dsp:txBody>
      <dsp:txXfrm>
        <a:off x="2080570" y="1539349"/>
        <a:ext cx="449244" cy="449244"/>
      </dsp:txXfrm>
    </dsp:sp>
    <dsp:sp modelId="{0974ED39-0F97-4796-949D-A3E909463BC5}">
      <dsp:nvSpPr>
        <dsp:cNvPr id="0" name=""/>
        <dsp:cNvSpPr/>
      </dsp:nvSpPr>
      <dsp:spPr>
        <a:xfrm>
          <a:off x="318265" y="1446307"/>
          <a:ext cx="635328" cy="635328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spin</a:t>
          </a:r>
          <a:endParaRPr lang="zh-CN" altLang="en-US" sz="1100" b="1" kern="1200" dirty="0"/>
        </a:p>
      </dsp:txBody>
      <dsp:txXfrm>
        <a:off x="411307" y="1539349"/>
        <a:ext cx="449244" cy="44924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9B11B2-E5FA-4DA4-96CA-861BD6FCE83A}">
      <dsp:nvSpPr>
        <dsp:cNvPr id="0" name=""/>
        <dsp:cNvSpPr/>
      </dsp:nvSpPr>
      <dsp:spPr>
        <a:xfrm>
          <a:off x="2113366" y="1140596"/>
          <a:ext cx="813353" cy="813353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/>
            <a:t>Electron / hole</a:t>
          </a:r>
        </a:p>
      </dsp:txBody>
      <dsp:txXfrm>
        <a:off x="2232479" y="1259709"/>
        <a:ext cx="575127" cy="575127"/>
      </dsp:txXfrm>
    </dsp:sp>
    <dsp:sp modelId="{36CFF9A3-84CF-4A7E-AD39-8817ED44652E}">
      <dsp:nvSpPr>
        <dsp:cNvPr id="0" name=""/>
        <dsp:cNvSpPr/>
      </dsp:nvSpPr>
      <dsp:spPr>
        <a:xfrm rot="16200000">
          <a:off x="2433722" y="844343"/>
          <a:ext cx="172641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459618" y="925547"/>
        <a:ext cx="120849" cy="165924"/>
      </dsp:txXfrm>
    </dsp:sp>
    <dsp:sp modelId="{4EC6A42F-7E98-49DE-AD21-F6F371E32C2F}">
      <dsp:nvSpPr>
        <dsp:cNvPr id="0" name=""/>
        <dsp:cNvSpPr/>
      </dsp:nvSpPr>
      <dsp:spPr>
        <a:xfrm>
          <a:off x="2113366" y="1504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Magnetic field</a:t>
          </a:r>
          <a:endParaRPr lang="zh-CN" altLang="en-US" sz="1100" b="1" kern="1200" dirty="0"/>
        </a:p>
      </dsp:txBody>
      <dsp:txXfrm>
        <a:off x="2232479" y="120617"/>
        <a:ext cx="575127" cy="575127"/>
      </dsp:txXfrm>
    </dsp:sp>
    <dsp:sp modelId="{506F94E5-94CD-45EA-9534-8BA7A2C4EEE9}">
      <dsp:nvSpPr>
        <dsp:cNvPr id="0" name=""/>
        <dsp:cNvSpPr/>
      </dsp:nvSpPr>
      <dsp:spPr>
        <a:xfrm rot="20515882">
          <a:off x="2970342" y="1234019"/>
          <a:ext cx="17211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971615" y="1297334"/>
        <a:ext cx="120482" cy="165924"/>
      </dsp:txXfrm>
    </dsp:sp>
    <dsp:sp modelId="{2B970F88-BE53-4ED0-B1E0-86574CD37154}">
      <dsp:nvSpPr>
        <dsp:cNvPr id="0" name=""/>
        <dsp:cNvSpPr/>
      </dsp:nvSpPr>
      <dsp:spPr>
        <a:xfrm>
          <a:off x="3195344" y="787607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Spin-orbital coupling</a:t>
          </a:r>
          <a:endParaRPr lang="zh-CN" altLang="en-US" sz="1100" b="1" kern="1200" dirty="0"/>
        </a:p>
      </dsp:txBody>
      <dsp:txXfrm>
        <a:off x="3314457" y="906720"/>
        <a:ext cx="575127" cy="575127"/>
      </dsp:txXfrm>
    </dsp:sp>
    <dsp:sp modelId="{7669E1F6-E8F1-4047-9203-02EB6E837A3D}">
      <dsp:nvSpPr>
        <dsp:cNvPr id="0" name=""/>
        <dsp:cNvSpPr/>
      </dsp:nvSpPr>
      <dsp:spPr>
        <a:xfrm rot="3237451">
          <a:off x="2765906" y="1864560"/>
          <a:ext cx="17126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776480" y="1899096"/>
        <a:ext cx="119887" cy="165924"/>
      </dsp:txXfrm>
    </dsp:sp>
    <dsp:sp modelId="{BF4018A8-A603-4F47-8A74-C65FA5CBC0FB}">
      <dsp:nvSpPr>
        <dsp:cNvPr id="0" name=""/>
        <dsp:cNvSpPr/>
      </dsp:nvSpPr>
      <dsp:spPr>
        <a:xfrm>
          <a:off x="2782065" y="2059549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Electric field</a:t>
          </a:r>
          <a:endParaRPr lang="zh-CN" altLang="en-US" sz="1100" b="1" kern="1200" dirty="0"/>
        </a:p>
      </dsp:txBody>
      <dsp:txXfrm>
        <a:off x="2901178" y="2178662"/>
        <a:ext cx="575127" cy="575127"/>
      </dsp:txXfrm>
    </dsp:sp>
    <dsp:sp modelId="{35688708-1E33-4BB3-87B5-68DBEFE9F089}">
      <dsp:nvSpPr>
        <dsp:cNvPr id="0" name=""/>
        <dsp:cNvSpPr/>
      </dsp:nvSpPr>
      <dsp:spPr>
        <a:xfrm rot="7562549">
          <a:off x="2102911" y="1864560"/>
          <a:ext cx="17126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 rot="10800000">
        <a:off x="2143717" y="1899096"/>
        <a:ext cx="119887" cy="165924"/>
      </dsp:txXfrm>
    </dsp:sp>
    <dsp:sp modelId="{C923AA50-91F6-4E21-91E4-4519134CF66E}">
      <dsp:nvSpPr>
        <dsp:cNvPr id="0" name=""/>
        <dsp:cNvSpPr/>
      </dsp:nvSpPr>
      <dsp:spPr>
        <a:xfrm>
          <a:off x="1444666" y="2059549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Photon</a:t>
          </a:r>
          <a:endParaRPr lang="zh-CN" altLang="en-US" sz="1100" b="1" kern="1200" dirty="0"/>
        </a:p>
      </dsp:txBody>
      <dsp:txXfrm>
        <a:off x="1563779" y="2178662"/>
        <a:ext cx="575127" cy="575127"/>
      </dsp:txXfrm>
    </dsp:sp>
    <dsp:sp modelId="{9D5EFE9D-D416-45BF-A66D-740A73334801}">
      <dsp:nvSpPr>
        <dsp:cNvPr id="0" name=""/>
        <dsp:cNvSpPr/>
      </dsp:nvSpPr>
      <dsp:spPr>
        <a:xfrm rot="11884118">
          <a:off x="1897626" y="1234019"/>
          <a:ext cx="17211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 rot="10800000">
        <a:off x="1947988" y="1297334"/>
        <a:ext cx="120482" cy="165924"/>
      </dsp:txXfrm>
    </dsp:sp>
    <dsp:sp modelId="{0C36C457-C7F4-482A-8C62-6FAD2182DFAB}">
      <dsp:nvSpPr>
        <dsp:cNvPr id="0" name=""/>
        <dsp:cNvSpPr/>
      </dsp:nvSpPr>
      <dsp:spPr>
        <a:xfrm>
          <a:off x="1031387" y="787607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Phonon</a:t>
          </a:r>
          <a:endParaRPr lang="zh-CN" altLang="en-US" sz="1100" b="1" kern="1200" dirty="0"/>
        </a:p>
      </dsp:txBody>
      <dsp:txXfrm>
        <a:off x="1150500" y="906720"/>
        <a:ext cx="575127" cy="57512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C478F-9882-4059-AC1B-3487E43D5816}">
      <dsp:nvSpPr>
        <dsp:cNvPr id="0" name=""/>
        <dsp:cNvSpPr/>
      </dsp:nvSpPr>
      <dsp:spPr>
        <a:xfrm>
          <a:off x="0" y="409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398495-B1D5-41CD-A25A-47E428AA92AF}">
      <dsp:nvSpPr>
        <dsp:cNvPr id="0" name=""/>
        <dsp:cNvSpPr/>
      </dsp:nvSpPr>
      <dsp:spPr>
        <a:xfrm>
          <a:off x="334837" y="40812"/>
          <a:ext cx="4687720" cy="7380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76838"/>
        <a:ext cx="4615668" cy="665948"/>
      </dsp:txXfrm>
    </dsp:sp>
    <dsp:sp modelId="{7EB2B7B5-1566-4F4D-827A-7C36F4933BEC}">
      <dsp:nvSpPr>
        <dsp:cNvPr id="0" name=""/>
        <dsp:cNvSpPr/>
      </dsp:nvSpPr>
      <dsp:spPr>
        <a:xfrm>
          <a:off x="0" y="1543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116192"/>
              <a:satOff val="6725"/>
              <a:lumOff val="5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9742" tIns="520700" rIns="519742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1543812"/>
        <a:ext cx="6696744" cy="630000"/>
      </dsp:txXfrm>
    </dsp:sp>
    <dsp:sp modelId="{459B700F-A13B-4502-9012-0636BD1EE718}">
      <dsp:nvSpPr>
        <dsp:cNvPr id="0" name=""/>
        <dsp:cNvSpPr/>
      </dsp:nvSpPr>
      <dsp:spPr>
        <a:xfrm>
          <a:off x="334837" y="1174812"/>
          <a:ext cx="4687720" cy="738000"/>
        </a:xfrm>
        <a:prstGeom prst="round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1210838"/>
        <a:ext cx="4615668" cy="665948"/>
      </dsp:txXfrm>
    </dsp:sp>
    <dsp:sp modelId="{9E5B9B97-5249-40CA-8398-28E69605DC8A}">
      <dsp:nvSpPr>
        <dsp:cNvPr id="0" name=""/>
        <dsp:cNvSpPr/>
      </dsp:nvSpPr>
      <dsp:spPr>
        <a:xfrm>
          <a:off x="0" y="2677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F596D-DCBA-4A44-94AB-A8032E5C9363}">
      <dsp:nvSpPr>
        <dsp:cNvPr id="0" name=""/>
        <dsp:cNvSpPr/>
      </dsp:nvSpPr>
      <dsp:spPr>
        <a:xfrm>
          <a:off x="334837" y="2308812"/>
          <a:ext cx="4687720" cy="738000"/>
        </a:xfrm>
        <a:prstGeom prst="roundRect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2344838"/>
        <a:ext cx="4615668" cy="665948"/>
      </dsp:txXfrm>
    </dsp:sp>
    <dsp:sp modelId="{C742059D-E1B7-4851-AD0E-EEE5BF35653E}">
      <dsp:nvSpPr>
        <dsp:cNvPr id="0" name=""/>
        <dsp:cNvSpPr/>
      </dsp:nvSpPr>
      <dsp:spPr>
        <a:xfrm>
          <a:off x="0" y="3811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3348577"/>
              <a:satOff val="20174"/>
              <a:lumOff val="16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C5D7A38-DF9F-4017-A855-B260333BE919}">
      <dsp:nvSpPr>
        <dsp:cNvPr id="0" name=""/>
        <dsp:cNvSpPr/>
      </dsp:nvSpPr>
      <dsp:spPr>
        <a:xfrm>
          <a:off x="334837" y="3442812"/>
          <a:ext cx="4687720" cy="738000"/>
        </a:xfrm>
        <a:prstGeom prst="roundRect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3478838"/>
        <a:ext cx="4615668" cy="665948"/>
      </dsp:txXfrm>
    </dsp:sp>
    <dsp:sp modelId="{3C9A07F6-7A55-4C67-A30C-28C0F682EE55}">
      <dsp:nvSpPr>
        <dsp:cNvPr id="0" name=""/>
        <dsp:cNvSpPr/>
      </dsp:nvSpPr>
      <dsp:spPr>
        <a:xfrm>
          <a:off x="0" y="4945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2A8DB7-DEF6-4E4C-98FB-0D0863D01194}">
      <dsp:nvSpPr>
        <dsp:cNvPr id="0" name=""/>
        <dsp:cNvSpPr/>
      </dsp:nvSpPr>
      <dsp:spPr>
        <a:xfrm>
          <a:off x="334837" y="4576812"/>
          <a:ext cx="4687720" cy="738000"/>
        </a:xfrm>
        <a:prstGeom prst="roundRect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4612838"/>
        <a:ext cx="4615668" cy="66594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C478F-9882-4059-AC1B-3487E43D5816}">
      <dsp:nvSpPr>
        <dsp:cNvPr id="0" name=""/>
        <dsp:cNvSpPr/>
      </dsp:nvSpPr>
      <dsp:spPr>
        <a:xfrm>
          <a:off x="0" y="409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398495-B1D5-41CD-A25A-47E428AA92AF}">
      <dsp:nvSpPr>
        <dsp:cNvPr id="0" name=""/>
        <dsp:cNvSpPr/>
      </dsp:nvSpPr>
      <dsp:spPr>
        <a:xfrm>
          <a:off x="334837" y="40812"/>
          <a:ext cx="4687720" cy="7380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76838"/>
        <a:ext cx="4615668" cy="665948"/>
      </dsp:txXfrm>
    </dsp:sp>
    <dsp:sp modelId="{7EB2B7B5-1566-4F4D-827A-7C36F4933BEC}">
      <dsp:nvSpPr>
        <dsp:cNvPr id="0" name=""/>
        <dsp:cNvSpPr/>
      </dsp:nvSpPr>
      <dsp:spPr>
        <a:xfrm>
          <a:off x="0" y="1543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116192"/>
              <a:satOff val="6725"/>
              <a:lumOff val="5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B700F-A13B-4502-9012-0636BD1EE718}">
      <dsp:nvSpPr>
        <dsp:cNvPr id="0" name=""/>
        <dsp:cNvSpPr/>
      </dsp:nvSpPr>
      <dsp:spPr>
        <a:xfrm>
          <a:off x="334837" y="1174812"/>
          <a:ext cx="4687720" cy="738000"/>
        </a:xfrm>
        <a:prstGeom prst="roundRect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1210838"/>
        <a:ext cx="4615668" cy="665948"/>
      </dsp:txXfrm>
    </dsp:sp>
    <dsp:sp modelId="{9E5B9B97-5249-40CA-8398-28E69605DC8A}">
      <dsp:nvSpPr>
        <dsp:cNvPr id="0" name=""/>
        <dsp:cNvSpPr/>
      </dsp:nvSpPr>
      <dsp:spPr>
        <a:xfrm>
          <a:off x="0" y="2677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F596D-DCBA-4A44-94AB-A8032E5C9363}">
      <dsp:nvSpPr>
        <dsp:cNvPr id="0" name=""/>
        <dsp:cNvSpPr/>
      </dsp:nvSpPr>
      <dsp:spPr>
        <a:xfrm>
          <a:off x="334837" y="2308812"/>
          <a:ext cx="4687720" cy="738000"/>
        </a:xfrm>
        <a:prstGeom prst="round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2344838"/>
        <a:ext cx="4615668" cy="665948"/>
      </dsp:txXfrm>
    </dsp:sp>
    <dsp:sp modelId="{C742059D-E1B7-4851-AD0E-EEE5BF35653E}">
      <dsp:nvSpPr>
        <dsp:cNvPr id="0" name=""/>
        <dsp:cNvSpPr/>
      </dsp:nvSpPr>
      <dsp:spPr>
        <a:xfrm>
          <a:off x="0" y="3811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3348577"/>
              <a:satOff val="20174"/>
              <a:lumOff val="16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C5D7A38-DF9F-4017-A855-B260333BE919}">
      <dsp:nvSpPr>
        <dsp:cNvPr id="0" name=""/>
        <dsp:cNvSpPr/>
      </dsp:nvSpPr>
      <dsp:spPr>
        <a:xfrm>
          <a:off x="334837" y="3442812"/>
          <a:ext cx="4687720" cy="738000"/>
        </a:xfrm>
        <a:prstGeom prst="roundRect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3478838"/>
        <a:ext cx="4615668" cy="665948"/>
      </dsp:txXfrm>
    </dsp:sp>
    <dsp:sp modelId="{3C9A07F6-7A55-4C67-A30C-28C0F682EE55}">
      <dsp:nvSpPr>
        <dsp:cNvPr id="0" name=""/>
        <dsp:cNvSpPr/>
      </dsp:nvSpPr>
      <dsp:spPr>
        <a:xfrm>
          <a:off x="0" y="4945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2A8DB7-DEF6-4E4C-98FB-0D0863D01194}">
      <dsp:nvSpPr>
        <dsp:cNvPr id="0" name=""/>
        <dsp:cNvSpPr/>
      </dsp:nvSpPr>
      <dsp:spPr>
        <a:xfrm>
          <a:off x="334837" y="4576812"/>
          <a:ext cx="4687720" cy="738000"/>
        </a:xfrm>
        <a:prstGeom prst="roundRect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4612838"/>
        <a:ext cx="4615668" cy="66594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C478F-9882-4059-AC1B-3487E43D5816}">
      <dsp:nvSpPr>
        <dsp:cNvPr id="0" name=""/>
        <dsp:cNvSpPr/>
      </dsp:nvSpPr>
      <dsp:spPr>
        <a:xfrm>
          <a:off x="0" y="409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398495-B1D5-41CD-A25A-47E428AA92AF}">
      <dsp:nvSpPr>
        <dsp:cNvPr id="0" name=""/>
        <dsp:cNvSpPr/>
      </dsp:nvSpPr>
      <dsp:spPr>
        <a:xfrm>
          <a:off x="334837" y="40812"/>
          <a:ext cx="4687720" cy="7380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76838"/>
        <a:ext cx="4615668" cy="665948"/>
      </dsp:txXfrm>
    </dsp:sp>
    <dsp:sp modelId="{7EB2B7B5-1566-4F4D-827A-7C36F4933BEC}">
      <dsp:nvSpPr>
        <dsp:cNvPr id="0" name=""/>
        <dsp:cNvSpPr/>
      </dsp:nvSpPr>
      <dsp:spPr>
        <a:xfrm>
          <a:off x="0" y="1543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116192"/>
              <a:satOff val="6725"/>
              <a:lumOff val="5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9742" tIns="520700" rIns="519742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1543812"/>
        <a:ext cx="6696744" cy="630000"/>
      </dsp:txXfrm>
    </dsp:sp>
    <dsp:sp modelId="{459B700F-A13B-4502-9012-0636BD1EE718}">
      <dsp:nvSpPr>
        <dsp:cNvPr id="0" name=""/>
        <dsp:cNvSpPr/>
      </dsp:nvSpPr>
      <dsp:spPr>
        <a:xfrm>
          <a:off x="334837" y="1174812"/>
          <a:ext cx="4687720" cy="738000"/>
        </a:xfrm>
        <a:prstGeom prst="roundRect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1210838"/>
        <a:ext cx="4615668" cy="665948"/>
      </dsp:txXfrm>
    </dsp:sp>
    <dsp:sp modelId="{9E5B9B97-5249-40CA-8398-28E69605DC8A}">
      <dsp:nvSpPr>
        <dsp:cNvPr id="0" name=""/>
        <dsp:cNvSpPr/>
      </dsp:nvSpPr>
      <dsp:spPr>
        <a:xfrm>
          <a:off x="0" y="2677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F596D-DCBA-4A44-94AB-A8032E5C9363}">
      <dsp:nvSpPr>
        <dsp:cNvPr id="0" name=""/>
        <dsp:cNvSpPr/>
      </dsp:nvSpPr>
      <dsp:spPr>
        <a:xfrm>
          <a:off x="334837" y="2308812"/>
          <a:ext cx="4687720" cy="738000"/>
        </a:xfrm>
        <a:prstGeom prst="roundRect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2344838"/>
        <a:ext cx="4615668" cy="665948"/>
      </dsp:txXfrm>
    </dsp:sp>
    <dsp:sp modelId="{C742059D-E1B7-4851-AD0E-EEE5BF35653E}">
      <dsp:nvSpPr>
        <dsp:cNvPr id="0" name=""/>
        <dsp:cNvSpPr/>
      </dsp:nvSpPr>
      <dsp:spPr>
        <a:xfrm>
          <a:off x="0" y="3811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3348577"/>
              <a:satOff val="20174"/>
              <a:lumOff val="16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C5D7A38-DF9F-4017-A855-B260333BE919}">
      <dsp:nvSpPr>
        <dsp:cNvPr id="0" name=""/>
        <dsp:cNvSpPr/>
      </dsp:nvSpPr>
      <dsp:spPr>
        <a:xfrm>
          <a:off x="334837" y="3442812"/>
          <a:ext cx="4687720" cy="738000"/>
        </a:xfrm>
        <a:prstGeom prst="round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3478838"/>
        <a:ext cx="4615668" cy="665948"/>
      </dsp:txXfrm>
    </dsp:sp>
    <dsp:sp modelId="{3C9A07F6-7A55-4C67-A30C-28C0F682EE55}">
      <dsp:nvSpPr>
        <dsp:cNvPr id="0" name=""/>
        <dsp:cNvSpPr/>
      </dsp:nvSpPr>
      <dsp:spPr>
        <a:xfrm>
          <a:off x="0" y="4945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2A8DB7-DEF6-4E4C-98FB-0D0863D01194}">
      <dsp:nvSpPr>
        <dsp:cNvPr id="0" name=""/>
        <dsp:cNvSpPr/>
      </dsp:nvSpPr>
      <dsp:spPr>
        <a:xfrm>
          <a:off x="334837" y="4576812"/>
          <a:ext cx="4687720" cy="738000"/>
        </a:xfrm>
        <a:prstGeom prst="roundRect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4612838"/>
        <a:ext cx="4615668" cy="66594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C478F-9882-4059-AC1B-3487E43D5816}">
      <dsp:nvSpPr>
        <dsp:cNvPr id="0" name=""/>
        <dsp:cNvSpPr/>
      </dsp:nvSpPr>
      <dsp:spPr>
        <a:xfrm>
          <a:off x="0" y="409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398495-B1D5-41CD-A25A-47E428AA92AF}">
      <dsp:nvSpPr>
        <dsp:cNvPr id="0" name=""/>
        <dsp:cNvSpPr/>
      </dsp:nvSpPr>
      <dsp:spPr>
        <a:xfrm>
          <a:off x="334837" y="40812"/>
          <a:ext cx="4687720" cy="7380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ack ground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76838"/>
        <a:ext cx="4615668" cy="665948"/>
      </dsp:txXfrm>
    </dsp:sp>
    <dsp:sp modelId="{7EB2B7B5-1566-4F4D-827A-7C36F4933BEC}">
      <dsp:nvSpPr>
        <dsp:cNvPr id="0" name=""/>
        <dsp:cNvSpPr/>
      </dsp:nvSpPr>
      <dsp:spPr>
        <a:xfrm>
          <a:off x="0" y="1543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116192"/>
              <a:satOff val="6725"/>
              <a:lumOff val="5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9742" tIns="520700" rIns="519742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1543812"/>
        <a:ext cx="6696744" cy="630000"/>
      </dsp:txXfrm>
    </dsp:sp>
    <dsp:sp modelId="{459B700F-A13B-4502-9012-0636BD1EE718}">
      <dsp:nvSpPr>
        <dsp:cNvPr id="0" name=""/>
        <dsp:cNvSpPr/>
      </dsp:nvSpPr>
      <dsp:spPr>
        <a:xfrm>
          <a:off x="334837" y="1174812"/>
          <a:ext cx="4687720" cy="738000"/>
        </a:xfrm>
        <a:prstGeom prst="roundRect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ingle particle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1210838"/>
        <a:ext cx="4615668" cy="665948"/>
      </dsp:txXfrm>
    </dsp:sp>
    <dsp:sp modelId="{9E5B9B97-5249-40CA-8398-28E69605DC8A}">
      <dsp:nvSpPr>
        <dsp:cNvPr id="0" name=""/>
        <dsp:cNvSpPr/>
      </dsp:nvSpPr>
      <dsp:spPr>
        <a:xfrm>
          <a:off x="0" y="2677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9F596D-DCBA-4A44-94AB-A8032E5C9363}">
      <dsp:nvSpPr>
        <dsp:cNvPr id="0" name=""/>
        <dsp:cNvSpPr/>
      </dsp:nvSpPr>
      <dsp:spPr>
        <a:xfrm>
          <a:off x="334837" y="2308812"/>
          <a:ext cx="4687720" cy="738000"/>
        </a:xfrm>
        <a:prstGeom prst="roundRect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Spin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2344838"/>
        <a:ext cx="4615668" cy="665948"/>
      </dsp:txXfrm>
    </dsp:sp>
    <dsp:sp modelId="{C742059D-E1B7-4851-AD0E-EEE5BF35653E}">
      <dsp:nvSpPr>
        <dsp:cNvPr id="0" name=""/>
        <dsp:cNvSpPr/>
      </dsp:nvSpPr>
      <dsp:spPr>
        <a:xfrm>
          <a:off x="0" y="3811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3348577"/>
              <a:satOff val="20174"/>
              <a:lumOff val="16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C5D7A38-DF9F-4017-A855-B260333BE919}">
      <dsp:nvSpPr>
        <dsp:cNvPr id="0" name=""/>
        <dsp:cNvSpPr/>
      </dsp:nvSpPr>
      <dsp:spPr>
        <a:xfrm>
          <a:off x="334837" y="3442812"/>
          <a:ext cx="4687720" cy="738000"/>
        </a:xfrm>
        <a:prstGeom prst="roundRect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err="1" smtClean="0">
              <a:latin typeface="微软雅黑" panose="020B0503020204020204" pitchFamily="34" charset="-122"/>
              <a:ea typeface="微软雅黑" panose="020B0503020204020204" pitchFamily="34" charset="-122"/>
            </a:rPr>
            <a:t>Exciton</a:t>
          </a: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 Dynamics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3478838"/>
        <a:ext cx="4615668" cy="665948"/>
      </dsp:txXfrm>
    </dsp:sp>
    <dsp:sp modelId="{3C9A07F6-7A55-4C67-A30C-28C0F682EE55}">
      <dsp:nvSpPr>
        <dsp:cNvPr id="0" name=""/>
        <dsp:cNvSpPr/>
      </dsp:nvSpPr>
      <dsp:spPr>
        <a:xfrm>
          <a:off x="0" y="4945812"/>
          <a:ext cx="669674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2A8DB7-DEF6-4E4C-98FB-0D0863D01194}">
      <dsp:nvSpPr>
        <dsp:cNvPr id="0" name=""/>
        <dsp:cNvSpPr/>
      </dsp:nvSpPr>
      <dsp:spPr>
        <a:xfrm>
          <a:off x="334837" y="4576812"/>
          <a:ext cx="4687720" cy="738000"/>
        </a:xfrm>
        <a:prstGeom prst="round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185" tIns="0" rIns="177185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5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0863" y="4612838"/>
        <a:ext cx="4615668" cy="66594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9B11B2-E5FA-4DA4-96CA-861BD6FCE83A}">
      <dsp:nvSpPr>
        <dsp:cNvPr id="0" name=""/>
        <dsp:cNvSpPr/>
      </dsp:nvSpPr>
      <dsp:spPr>
        <a:xfrm>
          <a:off x="2113366" y="1140596"/>
          <a:ext cx="813353" cy="813353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/>
            <a:t>Electron / hole</a:t>
          </a:r>
        </a:p>
      </dsp:txBody>
      <dsp:txXfrm>
        <a:off x="2232479" y="1259709"/>
        <a:ext cx="575127" cy="575127"/>
      </dsp:txXfrm>
    </dsp:sp>
    <dsp:sp modelId="{36CFF9A3-84CF-4A7E-AD39-8817ED44652E}">
      <dsp:nvSpPr>
        <dsp:cNvPr id="0" name=""/>
        <dsp:cNvSpPr/>
      </dsp:nvSpPr>
      <dsp:spPr>
        <a:xfrm rot="16200000">
          <a:off x="2433722" y="844343"/>
          <a:ext cx="172641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459618" y="925547"/>
        <a:ext cx="120849" cy="165924"/>
      </dsp:txXfrm>
    </dsp:sp>
    <dsp:sp modelId="{4EC6A42F-7E98-49DE-AD21-F6F371E32C2F}">
      <dsp:nvSpPr>
        <dsp:cNvPr id="0" name=""/>
        <dsp:cNvSpPr/>
      </dsp:nvSpPr>
      <dsp:spPr>
        <a:xfrm>
          <a:off x="2113366" y="1504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Magnetic field</a:t>
          </a:r>
          <a:endParaRPr lang="zh-CN" altLang="en-US" sz="1100" b="1" kern="1200" dirty="0"/>
        </a:p>
      </dsp:txBody>
      <dsp:txXfrm>
        <a:off x="2232479" y="120617"/>
        <a:ext cx="575127" cy="575127"/>
      </dsp:txXfrm>
    </dsp:sp>
    <dsp:sp modelId="{506F94E5-94CD-45EA-9534-8BA7A2C4EEE9}">
      <dsp:nvSpPr>
        <dsp:cNvPr id="0" name=""/>
        <dsp:cNvSpPr/>
      </dsp:nvSpPr>
      <dsp:spPr>
        <a:xfrm rot="20515882">
          <a:off x="2970342" y="1234019"/>
          <a:ext cx="17211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971615" y="1297334"/>
        <a:ext cx="120482" cy="165924"/>
      </dsp:txXfrm>
    </dsp:sp>
    <dsp:sp modelId="{2B970F88-BE53-4ED0-B1E0-86574CD37154}">
      <dsp:nvSpPr>
        <dsp:cNvPr id="0" name=""/>
        <dsp:cNvSpPr/>
      </dsp:nvSpPr>
      <dsp:spPr>
        <a:xfrm>
          <a:off x="3195344" y="787607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Spin-orbital coupling</a:t>
          </a:r>
          <a:endParaRPr lang="zh-CN" altLang="en-US" sz="1100" b="1" kern="1200" dirty="0"/>
        </a:p>
      </dsp:txBody>
      <dsp:txXfrm>
        <a:off x="3314457" y="906720"/>
        <a:ext cx="575127" cy="575127"/>
      </dsp:txXfrm>
    </dsp:sp>
    <dsp:sp modelId="{7669E1F6-E8F1-4047-9203-02EB6E837A3D}">
      <dsp:nvSpPr>
        <dsp:cNvPr id="0" name=""/>
        <dsp:cNvSpPr/>
      </dsp:nvSpPr>
      <dsp:spPr>
        <a:xfrm rot="3237451">
          <a:off x="2765906" y="1864560"/>
          <a:ext cx="17126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>
        <a:off x="2776480" y="1899096"/>
        <a:ext cx="119887" cy="165924"/>
      </dsp:txXfrm>
    </dsp:sp>
    <dsp:sp modelId="{BF4018A8-A603-4F47-8A74-C65FA5CBC0FB}">
      <dsp:nvSpPr>
        <dsp:cNvPr id="0" name=""/>
        <dsp:cNvSpPr/>
      </dsp:nvSpPr>
      <dsp:spPr>
        <a:xfrm>
          <a:off x="2782065" y="2059549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Electric field</a:t>
          </a:r>
          <a:endParaRPr lang="zh-CN" altLang="en-US" sz="1100" b="1" kern="1200" dirty="0"/>
        </a:p>
      </dsp:txBody>
      <dsp:txXfrm>
        <a:off x="2901178" y="2178662"/>
        <a:ext cx="575127" cy="575127"/>
      </dsp:txXfrm>
    </dsp:sp>
    <dsp:sp modelId="{35688708-1E33-4BB3-87B5-68DBEFE9F089}">
      <dsp:nvSpPr>
        <dsp:cNvPr id="0" name=""/>
        <dsp:cNvSpPr/>
      </dsp:nvSpPr>
      <dsp:spPr>
        <a:xfrm rot="7562549">
          <a:off x="2102911" y="1864560"/>
          <a:ext cx="17126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 rot="10800000">
        <a:off x="2143717" y="1899096"/>
        <a:ext cx="119887" cy="165924"/>
      </dsp:txXfrm>
    </dsp:sp>
    <dsp:sp modelId="{C923AA50-91F6-4E21-91E4-4519134CF66E}">
      <dsp:nvSpPr>
        <dsp:cNvPr id="0" name=""/>
        <dsp:cNvSpPr/>
      </dsp:nvSpPr>
      <dsp:spPr>
        <a:xfrm>
          <a:off x="1444666" y="2059549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Photon</a:t>
          </a:r>
          <a:endParaRPr lang="zh-CN" altLang="en-US" sz="1100" b="1" kern="1200" dirty="0"/>
        </a:p>
      </dsp:txBody>
      <dsp:txXfrm>
        <a:off x="1563779" y="2178662"/>
        <a:ext cx="575127" cy="575127"/>
      </dsp:txXfrm>
    </dsp:sp>
    <dsp:sp modelId="{9D5EFE9D-D416-45BF-A66D-740A73334801}">
      <dsp:nvSpPr>
        <dsp:cNvPr id="0" name=""/>
        <dsp:cNvSpPr/>
      </dsp:nvSpPr>
      <dsp:spPr>
        <a:xfrm rot="11884118">
          <a:off x="1897626" y="1234019"/>
          <a:ext cx="172117" cy="27654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/>
        </a:p>
      </dsp:txBody>
      <dsp:txXfrm rot="10800000">
        <a:off x="1947988" y="1297334"/>
        <a:ext cx="120482" cy="165924"/>
      </dsp:txXfrm>
    </dsp:sp>
    <dsp:sp modelId="{0C36C457-C7F4-482A-8C62-6FAD2182DFAB}">
      <dsp:nvSpPr>
        <dsp:cNvPr id="0" name=""/>
        <dsp:cNvSpPr/>
      </dsp:nvSpPr>
      <dsp:spPr>
        <a:xfrm>
          <a:off x="1031387" y="787607"/>
          <a:ext cx="813353" cy="813353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100" b="1" kern="1200" dirty="0" smtClean="0"/>
            <a:t>Phonon</a:t>
          </a:r>
          <a:endParaRPr lang="zh-CN" altLang="en-US" sz="1100" b="1" kern="1200" dirty="0"/>
        </a:p>
      </dsp:txBody>
      <dsp:txXfrm>
        <a:off x="1150500" y="906720"/>
        <a:ext cx="575127" cy="5751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30204-69A7-49AB-8B9C-1FB148B1F9FD}" type="datetimeFigureOut">
              <a:rPr lang="zh-CN" altLang="en-US" smtClean="0"/>
              <a:pPr/>
              <a:t>2022/7/1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6B6C1B-0827-45FF-A8F6-2D392F029A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071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6B6C1B-0827-45FF-A8F6-2D392F029AA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647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6B6C1B-0827-45FF-A8F6-2D392F029AA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17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05032-7FE1-4A40-A7AF-E1A23D2F977A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44F0A-8692-47CC-BB00-46C6DA2DBA08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8B603-DC8F-43E5-A7C6-6C4421DDEA78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1B311-553A-4397-BAB4-84C3A1C9B52D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71563-1159-48B3-AD4D-D943A0D7F617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FE47F-2F32-4FDF-91D3-1461A2EEF60E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4335F-1AF6-46B0-8F3E-369782C0DF14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99CD5-852D-4224-AC49-E58DB8ECE028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74689-5034-40D0-9661-62A761655A72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CEDBF-CAE5-46DA-A8B8-10C380560EAF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E3EFF-F455-439F-9C98-7486EACFCFB0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61CD6C-6AA2-4C80-BFFD-F1766C289A5E}" type="datetime1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4A73BA-C4F5-4C88-95FE-E08EBAA678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5" Type="http://schemas.openxmlformats.org/officeDocument/2006/relationships/image" Target="../media/image43.png"/><Relationship Id="rId4" Type="http://schemas.openxmlformats.org/officeDocument/2006/relationships/image" Target="../media/image42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.GI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jpeg"/><Relationship Id="rId4" Type="http://schemas.openxmlformats.org/officeDocument/2006/relationships/image" Target="../media/image69.tif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eg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79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8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5.png"/><Relationship Id="rId4" Type="http://schemas.openxmlformats.org/officeDocument/2006/relationships/image" Target="../media/image121.png"/><Relationship Id="rId9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s.upenn.edu/~jianmint/Research/" TargetMode="External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12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11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04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12" Type="http://schemas.openxmlformats.org/officeDocument/2006/relationships/image" Target="../media/image169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8.xml"/><Relationship Id="rId11" Type="http://schemas.openxmlformats.org/officeDocument/2006/relationships/image" Target="../media/image168.png"/><Relationship Id="rId5" Type="http://schemas.openxmlformats.org/officeDocument/2006/relationships/diagramQuickStyle" Target="../diagrams/quickStyle8.xml"/><Relationship Id="rId10" Type="http://schemas.openxmlformats.org/officeDocument/2006/relationships/image" Target="../media/image11.png"/><Relationship Id="rId4" Type="http://schemas.openxmlformats.org/officeDocument/2006/relationships/diagramLayout" Target="../diagrams/layout8.xml"/><Relationship Id="rId9" Type="http://schemas.openxmlformats.org/officeDocument/2006/relationships/image" Target="../media/image10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jpeg"/><Relationship Id="rId13" Type="http://schemas.openxmlformats.org/officeDocument/2006/relationships/image" Target="../media/image20.jpeg"/><Relationship Id="rId3" Type="http://schemas.openxmlformats.org/officeDocument/2006/relationships/image" Target="../media/image117.jpeg"/><Relationship Id="rId7" Type="http://schemas.openxmlformats.org/officeDocument/2006/relationships/image" Target="../media/image121.jpeg"/><Relationship Id="rId12" Type="http://schemas.openxmlformats.org/officeDocument/2006/relationships/image" Target="../media/image125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11" Type="http://schemas.openxmlformats.org/officeDocument/2006/relationships/image" Target="../media/image124.jpeg"/><Relationship Id="rId5" Type="http://schemas.openxmlformats.org/officeDocument/2006/relationships/image" Target="../media/image119.jpeg"/><Relationship Id="rId15" Type="http://schemas.openxmlformats.org/officeDocument/2006/relationships/image" Target="../media/image127.jpeg"/><Relationship Id="rId10" Type="http://schemas.openxmlformats.org/officeDocument/2006/relationships/image" Target="../media/image103.jpeg"/><Relationship Id="rId4" Type="http://schemas.openxmlformats.org/officeDocument/2006/relationships/image" Target="../media/image118.jpeg"/><Relationship Id="rId9" Type="http://schemas.openxmlformats.org/officeDocument/2006/relationships/image" Target="../media/image123.jpeg"/><Relationship Id="rId14" Type="http://schemas.openxmlformats.org/officeDocument/2006/relationships/image" Target="../media/image12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12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11" Type="http://schemas.openxmlformats.org/officeDocument/2006/relationships/image" Target="../media/image25.jpeg"/><Relationship Id="rId5" Type="http://schemas.openxmlformats.org/officeDocument/2006/relationships/image" Target="../media/image19.jpeg"/><Relationship Id="rId15" Type="http://schemas.openxmlformats.org/officeDocument/2006/relationships/image" Target="../media/image29.jpeg"/><Relationship Id="rId10" Type="http://schemas.openxmlformats.org/officeDocument/2006/relationships/image" Target="../media/image24.png"/><Relationship Id="rId4" Type="http://schemas.openxmlformats.org/officeDocument/2006/relationships/image" Target="../media/image18.jpeg"/><Relationship Id="rId9" Type="http://schemas.openxmlformats.org/officeDocument/2006/relationships/image" Target="../media/image23.jpeg"/><Relationship Id="rId1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ed Carrier Dynamics in Condensed Matter System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 initio simul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7" name="副标题 5"/>
          <p:cNvSpPr txBox="1">
            <a:spLocks/>
          </p:cNvSpPr>
          <p:nvPr/>
        </p:nvSpPr>
        <p:spPr>
          <a:xfrm>
            <a:off x="1259632" y="4437112"/>
            <a:ext cx="68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 Zhao</a:t>
            </a:r>
          </a:p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versity of Science and Technology of China</a:t>
            </a:r>
            <a:endParaRPr lang="zh-CN" altLang="en-US" sz="22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739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969" y="1253459"/>
            <a:ext cx="7665649" cy="4853641"/>
          </a:xfrm>
          <a:prstGeom prst="rect">
            <a:avLst/>
          </a:prstGeom>
        </p:spPr>
      </p:pic>
      <p:sp>
        <p:nvSpPr>
          <p:cNvPr id="4" name="TextBox 1"/>
          <p:cNvSpPr txBox="1"/>
          <p:nvPr/>
        </p:nvSpPr>
        <p:spPr>
          <a:xfrm>
            <a:off x="125760" y="116632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Fewest surface hopping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876383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734027"/>
            <a:ext cx="7619858" cy="50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5760" y="116632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Surface Hopping </a:t>
            </a:r>
            <a:r>
              <a:rPr lang="en-US" altLang="zh-CN" sz="3600" b="1" dirty="0"/>
              <a:t>C</a:t>
            </a:r>
            <a:r>
              <a:rPr lang="en-US" altLang="zh-CN" sz="3600" b="1" dirty="0" smtClean="0"/>
              <a:t>ombined with TDKS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2324548" y="1310091"/>
            <a:ext cx="360040" cy="2880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90961" y="1261936"/>
            <a:ext cx="576000" cy="39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0152" y="3083829"/>
            <a:ext cx="288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Nonadiabatic</a:t>
            </a:r>
            <a:r>
              <a:rPr lang="en-US" altLang="zh-CN" dirty="0" smtClean="0"/>
              <a:t> coupling (NAC)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39552" y="6011390"/>
            <a:ext cx="51195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A.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Akimov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and O.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Prezhdo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: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Pyxaid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Q. Zheng, X. Jiang, et. </a:t>
            </a:r>
            <a:r>
              <a:rPr lang="en-US" altLang="zh-CN" sz="2000" b="1" dirty="0">
                <a:solidFill>
                  <a:srgbClr val="C00000"/>
                </a:solidFill>
              </a:rPr>
              <a:t>a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. J. Zhao: Hefei-NAMD 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22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>
                <a:spLocks noChangeAspect="1"/>
              </p:cNvSpPr>
              <p:nvPr/>
            </p:nvSpPr>
            <p:spPr>
              <a:xfrm>
                <a:off x="1798784" y="1438458"/>
                <a:ext cx="4414075" cy="494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l-GR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d>
                        <m:dPr>
                          <m:begChr m:val="⟨"/>
                          <m:endChr m:val="⟩"/>
                          <m:ctrlPr>
                            <a:rPr lang="el-GR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f>
                            <m:fPr>
                              <m:ctrlPr>
                                <a:rPr lang="el-GR" altLang="zh-CN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l-GR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l-GR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784" y="1438458"/>
                <a:ext cx="4414075" cy="4946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534460" y="1927998"/>
            <a:ext cx="2282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70C0"/>
                </a:solidFill>
              </a:rPr>
              <a:t>Nonadiabatic</a:t>
            </a:r>
            <a:r>
              <a:rPr lang="en-US" altLang="zh-CN" dirty="0" smtClean="0">
                <a:solidFill>
                  <a:srgbClr val="0070C0"/>
                </a:solidFill>
              </a:rPr>
              <a:t> coupling</a:t>
            </a:r>
            <a:endParaRPr lang="zh-CN" alt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75656" y="2320042"/>
                <a:ext cx="2880320" cy="1243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320042"/>
                <a:ext cx="2880320" cy="12431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195736" y="2893412"/>
            <a:ext cx="1368152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005822" y="3178052"/>
            <a:ext cx="3339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lectron-phonon matrix element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107282"/>
            <a:ext cx="5828180" cy="1440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851920" y="4133181"/>
            <a:ext cx="224387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267744" y="5784014"/>
            <a:ext cx="3157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70C0"/>
                </a:solidFill>
              </a:rPr>
              <a:t>charge transfer dynam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70C0"/>
                </a:solidFill>
              </a:rPr>
              <a:t>Electron-hole recombina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87522" y="147090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Electron-phonon interaction – </a:t>
            </a:r>
            <a:r>
              <a:rPr lang="en-US" altLang="zh-CN" sz="3600" b="1" dirty="0" err="1" smtClean="0"/>
              <a:t>Nonadiabatic</a:t>
            </a:r>
            <a:r>
              <a:rPr lang="en-US" altLang="zh-CN" sz="3600" b="1" dirty="0" smtClean="0"/>
              <a:t> coupling 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6088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73722" y="6356350"/>
            <a:ext cx="2133600" cy="365125"/>
          </a:xfrm>
        </p:spPr>
        <p:txBody>
          <a:bodyPr/>
          <a:lstStyle/>
          <a:p>
            <a:fld id="{9C4A73BA-C4F5-4C88-95FE-E08EBAA678B7}" type="slidenum">
              <a:rPr lang="zh-CN" altLang="en-US" smtClean="0"/>
              <a:pPr/>
              <a:t>13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956350"/>
            <a:ext cx="7923754" cy="5400000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125760" y="116632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/>
              <a:t>Electron-phonon </a:t>
            </a:r>
            <a:r>
              <a:rPr lang="en-US" altLang="zh-CN" sz="3600" b="1" dirty="0" smtClean="0"/>
              <a:t>interaction - </a:t>
            </a:r>
            <a:r>
              <a:rPr lang="en-US" altLang="zh-CN" sz="3600" b="1" dirty="0" err="1" smtClean="0"/>
              <a:t>Decoherence</a:t>
            </a:r>
            <a:r>
              <a:rPr lang="en-US" altLang="zh-CN" sz="3600" b="1" dirty="0" smtClean="0"/>
              <a:t> Correction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03542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2" y="1105036"/>
            <a:ext cx="8160896" cy="63067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at is </a:t>
            </a:r>
            <a:r>
              <a:rPr lang="en-US" altLang="zh-CN" sz="27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otocatalysi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Main graphic"/>
          <p:cNvPicPr>
            <a:picLocks noChangeAspect="1"/>
          </p:cNvPicPr>
          <p:nvPr/>
        </p:nvPicPr>
        <p:blipFill rotWithShape="1">
          <a:blip r:embed="rId2"/>
          <a:srcRect t="8726" r="47286"/>
          <a:stretch/>
        </p:blipFill>
        <p:spPr>
          <a:xfrm>
            <a:off x="1237632" y="1641495"/>
            <a:ext cx="4086119" cy="2464400"/>
          </a:xfrm>
          <a:prstGeom prst="rect">
            <a:avLst/>
          </a:prstGeom>
          <a:ln>
            <a:noFill/>
          </a:ln>
        </p:spPr>
      </p:pic>
      <p:pic>
        <p:nvPicPr>
          <p:cNvPr id="12" name="Main graphic"/>
          <p:cNvPicPr/>
          <p:nvPr/>
        </p:nvPicPr>
        <p:blipFill>
          <a:blip r:embed="rId3"/>
          <a:stretch/>
        </p:blipFill>
        <p:spPr>
          <a:xfrm>
            <a:off x="1113050" y="4237943"/>
            <a:ext cx="4762530" cy="1550610"/>
          </a:xfrm>
          <a:prstGeom prst="rect">
            <a:avLst/>
          </a:prstGeom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838601" y="2450421"/>
            <a:ext cx="30532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解水</a:t>
            </a:r>
            <a:endParaRPr lang="en-US" altLang="zh-CN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还原</a:t>
            </a:r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</a:t>
            </a:r>
            <a:r>
              <a:rPr lang="en-US" altLang="zh-CN" sz="1350" b="1" baseline="-25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解污染物</a:t>
            </a:r>
            <a:endParaRPr lang="en-US" altLang="zh-CN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>
              <a:lnSpc>
                <a:spcPct val="150000"/>
              </a:lnSpc>
            </a:pPr>
            <a:endParaRPr lang="en-US" altLang="zh-CN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通过第一性原理计算理解光催化反应机制，提出理论设计提升反应效率</a:t>
            </a:r>
          </a:p>
        </p:txBody>
      </p:sp>
    </p:spTree>
    <p:extLst>
      <p:ext uri="{BB962C8B-B14F-4D97-AF65-F5344CB8AC3E}">
        <p14:creationId xmlns:p14="http://schemas.microsoft.com/office/powerpoint/2010/main" val="358592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2" y="1105036"/>
            <a:ext cx="8160896" cy="58497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rucial Processes in </a:t>
            </a:r>
            <a:r>
              <a:rPr lang="en-US" altLang="zh-CN" sz="27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otocatalysis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n Surface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8" descr="Fig 3 nsf ren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994" y="2282288"/>
            <a:ext cx="3277046" cy="27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/>
          <p:cNvSpPr txBox="1"/>
          <p:nvPr/>
        </p:nvSpPr>
        <p:spPr>
          <a:xfrm>
            <a:off x="4128797" y="1890402"/>
            <a:ext cx="4595104" cy="31739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oto-absorption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absorption spectra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（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T, GW+BSE)</a:t>
            </a: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arrier trapping</a:t>
            </a:r>
          </a:p>
          <a:p>
            <a:pPr>
              <a:lnSpc>
                <a:spcPct val="150000"/>
              </a:lnSpc>
            </a:pPr>
            <a:r>
              <a:rPr lang="en-US" altLang="zh-CN" sz="1500" b="1" baseline="-25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fetime of </a:t>
            </a:r>
            <a:r>
              <a:rPr lang="en-US" altLang="zh-CN" sz="1500" b="1" dirty="0" err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arriers</a:t>
            </a:r>
            <a:endParaRPr lang="en-US" altLang="zh-CN" sz="15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rier migration to surface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rier trapping by molecules</a:t>
            </a:r>
            <a:endParaRPr lang="en-US" altLang="zh-CN" sz="15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chemical reaction on the surface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ed state reaction barrier</a:t>
            </a:r>
          </a:p>
        </p:txBody>
      </p:sp>
    </p:spTree>
    <p:extLst>
      <p:ext uri="{BB962C8B-B14F-4D97-AF65-F5344CB8AC3E}">
        <p14:creationId xmlns:p14="http://schemas.microsoft.com/office/powerpoint/2010/main" val="213252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标注 3"/>
          <p:cNvSpPr/>
          <p:nvPr/>
        </p:nvSpPr>
        <p:spPr>
          <a:xfrm>
            <a:off x="314908" y="2736056"/>
            <a:ext cx="4707148" cy="1328738"/>
          </a:xfrm>
          <a:prstGeom prst="wedgeRoundRectCallout">
            <a:avLst>
              <a:gd name="adj1" fmla="val 59615"/>
              <a:gd name="adj2" fmla="val -53290"/>
              <a:gd name="adj3" fmla="val 16667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5540053" y="2538776"/>
            <a:ext cx="3550296" cy="415498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ed Carrier Dynamics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6"/>
          <p:cNvSpPr txBox="1">
            <a:spLocks/>
          </p:cNvSpPr>
          <p:nvPr/>
        </p:nvSpPr>
        <p:spPr>
          <a:xfrm>
            <a:off x="491552" y="1105036"/>
            <a:ext cx="8160896" cy="58497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rucial Processes in </a:t>
            </a:r>
            <a:r>
              <a:rPr lang="en-US" altLang="zh-CN" sz="27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otocatalysis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n Surface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8354" y="1690007"/>
            <a:ext cx="4595104" cy="31739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oto-absorption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absorption spectra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（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T, GW+BSE)</a:t>
            </a: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arrier trapping</a:t>
            </a:r>
          </a:p>
          <a:p>
            <a:pPr>
              <a:lnSpc>
                <a:spcPct val="150000"/>
              </a:lnSpc>
            </a:pPr>
            <a:r>
              <a:rPr lang="en-US" altLang="zh-CN" sz="1500" b="1" baseline="-25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fetime of </a:t>
            </a:r>
            <a:r>
              <a:rPr lang="en-US" altLang="zh-CN" sz="1500" b="1" dirty="0" err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arriers</a:t>
            </a:r>
            <a:endParaRPr lang="en-US" altLang="zh-CN" sz="15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rier migration to surface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rier trapping by molecules</a:t>
            </a:r>
            <a:endParaRPr lang="en-US" altLang="zh-CN" sz="15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5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chemical reaction on the surface</a:t>
            </a:r>
          </a:p>
          <a:p>
            <a:pPr>
              <a:lnSpc>
                <a:spcPct val="150000"/>
              </a:lnSpc>
            </a:pPr>
            <a:r>
              <a:rPr lang="en-US" altLang="zh-CN" sz="15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5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ed state reaction barrier</a:t>
            </a:r>
          </a:p>
        </p:txBody>
      </p:sp>
    </p:spTree>
    <p:extLst>
      <p:ext uri="{BB962C8B-B14F-4D97-AF65-F5344CB8AC3E}">
        <p14:creationId xmlns:p14="http://schemas.microsoft.com/office/powerpoint/2010/main" val="8362465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61251" y="918373"/>
            <a:ext cx="824993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</a:t>
            </a:r>
            <a:r>
              <a:rPr lang="en-US" altLang="ja-JP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ja-JP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H behaves as a hole scavenger on TiO</a:t>
            </a:r>
            <a:r>
              <a:rPr lang="en-US" altLang="ja-JP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ja-JP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26366" y="3844120"/>
            <a:ext cx="3240000" cy="12590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72000" y="4988642"/>
            <a:ext cx="33718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Henderson et.al. believes that CH</a:t>
            </a:r>
            <a:r>
              <a:rPr lang="en-US" altLang="zh-CN" sz="1350" b="1" baseline="-25000" dirty="0"/>
              <a:t>3</a:t>
            </a:r>
            <a:r>
              <a:rPr lang="en-US" altLang="zh-CN" sz="1350" b="1" dirty="0"/>
              <a:t>O is the hole trapper in stead of CH</a:t>
            </a:r>
            <a:r>
              <a:rPr lang="en-US" altLang="zh-CN" sz="1350" b="1" baseline="-25000" dirty="0"/>
              <a:t>3</a:t>
            </a:r>
            <a:r>
              <a:rPr lang="en-US" altLang="zh-CN" sz="1350" b="1" dirty="0"/>
              <a:t>OH</a:t>
            </a:r>
            <a:endParaRPr lang="zh-CN" altLang="en-US" sz="1350" b="1" baseline="-25000" dirty="0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80166" y="5474696"/>
            <a:ext cx="3143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120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M. </a:t>
            </a:r>
            <a:r>
              <a:rPr kumimoji="1" lang="en-US" altLang="zh-CN" sz="1200" dirty="0" err="1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Shen</a:t>
            </a:r>
            <a:r>
              <a:rPr kumimoji="1" lang="en-US" altLang="zh-CN" sz="120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 and M. A. Henderson, </a:t>
            </a:r>
            <a:r>
              <a:rPr kumimoji="1" lang="en-US" altLang="zh-CN" sz="1200" i="1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J. Phys. Chem. </a:t>
            </a:r>
            <a:r>
              <a:rPr kumimoji="1" lang="en-US" altLang="zh-CN" sz="1200" i="1" dirty="0" err="1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Lett</a:t>
            </a:r>
            <a:r>
              <a:rPr kumimoji="1" lang="en-US" altLang="zh-CN" sz="1200" i="1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. </a:t>
            </a:r>
            <a:r>
              <a:rPr kumimoji="1" lang="en-US" altLang="zh-CN" sz="1200" b="1" i="1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2</a:t>
            </a:r>
            <a:r>
              <a:rPr kumimoji="1" lang="en-US" altLang="zh-CN" sz="1200" i="1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, 2707-2710</a:t>
            </a:r>
            <a:r>
              <a:rPr kumimoji="1" lang="en-US" altLang="zh-CN" sz="120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 (2011)</a:t>
            </a:r>
          </a:p>
        </p:txBody>
      </p:sp>
      <p:pic>
        <p:nvPicPr>
          <p:cNvPr id="6" name="Picture 3" descr="E:\figures\bond-selective\V 16\figure 2_modified.tif"/>
          <p:cNvPicPr>
            <a:picLocks noChangeAspect="1" noChangeArrowheads="1"/>
          </p:cNvPicPr>
          <p:nvPr/>
        </p:nvPicPr>
        <p:blipFill>
          <a:blip r:embed="rId4" cstate="print"/>
          <a:srcRect l="12857" r="49174" b="86694"/>
          <a:stretch>
            <a:fillRect/>
          </a:stretch>
        </p:blipFill>
        <p:spPr bwMode="auto">
          <a:xfrm>
            <a:off x="4626006" y="1326074"/>
            <a:ext cx="2913387" cy="914795"/>
          </a:xfrm>
          <a:prstGeom prst="rect">
            <a:avLst/>
          </a:prstGeom>
          <a:noFill/>
        </p:spPr>
      </p:pic>
      <p:pic>
        <p:nvPicPr>
          <p:cNvPr id="11" name="Picture 3" descr="E:\figures\bond-selective\V 16\figure 2_modified.tif"/>
          <p:cNvPicPr>
            <a:picLocks noChangeAspect="1" noChangeArrowheads="1"/>
          </p:cNvPicPr>
          <p:nvPr/>
        </p:nvPicPr>
        <p:blipFill>
          <a:blip r:embed="rId4" cstate="print"/>
          <a:srcRect l="12857" t="15524" r="49174" b="67474"/>
          <a:stretch>
            <a:fillRect/>
          </a:stretch>
        </p:blipFill>
        <p:spPr bwMode="auto">
          <a:xfrm>
            <a:off x="4628943" y="2186862"/>
            <a:ext cx="2913387" cy="1168905"/>
          </a:xfrm>
          <a:prstGeom prst="rect">
            <a:avLst/>
          </a:prstGeom>
          <a:noFill/>
        </p:spPr>
      </p:pic>
      <p:sp>
        <p:nvSpPr>
          <p:cNvPr id="12" name="文本框 11"/>
          <p:cNvSpPr txBox="1"/>
          <p:nvPr/>
        </p:nvSpPr>
        <p:spPr>
          <a:xfrm>
            <a:off x="4602528" y="3158971"/>
            <a:ext cx="33718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Hole induced dissociation of CH</a:t>
            </a:r>
            <a:r>
              <a:rPr lang="en-US" altLang="zh-CN" sz="1350" b="1" baseline="-25000" dirty="0"/>
              <a:t>3</a:t>
            </a:r>
            <a:r>
              <a:rPr lang="en-US" altLang="zh-CN" sz="1350" b="1" dirty="0"/>
              <a:t>OH on TiO</a:t>
            </a:r>
            <a:r>
              <a:rPr lang="en-US" altLang="zh-CN" sz="1350" b="1" baseline="-25000" dirty="0"/>
              <a:t>2</a:t>
            </a:r>
            <a:r>
              <a:rPr lang="en-US" altLang="zh-CN" sz="1350" b="1" dirty="0"/>
              <a:t> observed by Bing Wang et.al. </a:t>
            </a:r>
            <a:endParaRPr lang="zh-CN" altLang="en-US" sz="1350" b="1" baseline="-25000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8433" y="1451958"/>
            <a:ext cx="3207544" cy="3807619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5" t="34624" r="50383" b="49316"/>
          <a:stretch/>
        </p:blipFill>
        <p:spPr>
          <a:xfrm rot="4972378">
            <a:off x="3878849" y="3545527"/>
            <a:ext cx="683100" cy="6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35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23629" y="1541022"/>
          <a:ext cx="5498306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9" y="1541022"/>
                        <a:ext cx="5498306" cy="388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720618" y="2052132"/>
            <a:ext cx="402674" cy="71558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M</a:t>
            </a:r>
          </a:p>
          <a:p>
            <a:r>
              <a:rPr lang="en-US" altLang="zh-CN" sz="1350" b="1" dirty="0"/>
              <a:t>HD</a:t>
            </a:r>
          </a:p>
          <a:p>
            <a:r>
              <a:rPr lang="en-US" altLang="zh-CN" sz="1350" b="1" dirty="0"/>
              <a:t>D</a:t>
            </a:r>
            <a:endParaRPr lang="zh-CN" altLang="en-US" sz="1350" b="1" dirty="0"/>
          </a:p>
        </p:txBody>
      </p:sp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3028951" y="1110813"/>
            <a:ext cx="27691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le trapping sites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88" t="40364" r="43700" b="41970"/>
          <a:stretch/>
        </p:blipFill>
        <p:spPr>
          <a:xfrm>
            <a:off x="6229351" y="4114800"/>
            <a:ext cx="1140544" cy="81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48" t="39030" r="44777" b="41984"/>
          <a:stretch/>
        </p:blipFill>
        <p:spPr>
          <a:xfrm>
            <a:off x="6299724" y="3086100"/>
            <a:ext cx="850500" cy="81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0" t="5032" r="42913" b="66060"/>
          <a:stretch/>
        </p:blipFill>
        <p:spPr>
          <a:xfrm>
            <a:off x="6299724" y="2210786"/>
            <a:ext cx="945000" cy="81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150225" y="4550652"/>
            <a:ext cx="6142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~0.2%</a:t>
            </a:r>
            <a:endParaRPr lang="zh-CN" altLang="en-US" sz="1350" dirty="0"/>
          </a:p>
        </p:txBody>
      </p:sp>
      <p:sp>
        <p:nvSpPr>
          <p:cNvPr id="9" name="文本框 8"/>
          <p:cNvSpPr txBox="1"/>
          <p:nvPr/>
        </p:nvSpPr>
        <p:spPr>
          <a:xfrm>
            <a:off x="7086601" y="3530911"/>
            <a:ext cx="8338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~20~30%</a:t>
            </a:r>
            <a:endParaRPr lang="zh-CN" altLang="en-US" sz="1350" dirty="0"/>
          </a:p>
        </p:txBody>
      </p:sp>
      <p:sp>
        <p:nvSpPr>
          <p:cNvPr id="10" name="文本框 9"/>
          <p:cNvSpPr txBox="1"/>
          <p:nvPr/>
        </p:nvSpPr>
        <p:spPr>
          <a:xfrm>
            <a:off x="7121914" y="2628900"/>
            <a:ext cx="8338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~30~50%</a:t>
            </a:r>
            <a:endParaRPr lang="zh-CN" altLang="en-US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2747338" y="5427223"/>
            <a:ext cx="2974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Average from 10</a:t>
            </a:r>
            <a:r>
              <a:rPr lang="en-US" altLang="zh-CN" b="1" baseline="30000" dirty="0">
                <a:solidFill>
                  <a:srgbClr val="0000FF"/>
                </a:solidFill>
              </a:rPr>
              <a:t>5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trajactories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738568" y="3176588"/>
            <a:ext cx="211121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Hole transfer to HOMO (%)</a:t>
            </a:r>
            <a:endParaRPr lang="zh-CN" altLang="en-US" sz="13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728352" y="5006017"/>
            <a:ext cx="8097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Time (fs)</a:t>
            </a:r>
            <a:endParaRPr lang="zh-CN" altLang="en-US" sz="1350" b="1" dirty="0"/>
          </a:p>
        </p:txBody>
      </p:sp>
    </p:spTree>
    <p:extLst>
      <p:ext uri="{BB962C8B-B14F-4D97-AF65-F5344CB8AC3E}">
        <p14:creationId xmlns:p14="http://schemas.microsoft.com/office/powerpoint/2010/main" val="71257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819819" y="1105036"/>
            <a:ext cx="7187905" cy="63067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H as a Hole Scavenger on TiO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urfac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855" y="1898761"/>
            <a:ext cx="4891526" cy="2700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14548" y="5137218"/>
            <a:ext cx="78377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Chu, W. A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di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. Zheng*, Y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. Lan, O. V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zhdo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k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 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Zhao*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138, 13740, 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)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94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2</a:t>
            </a:fld>
            <a:endParaRPr lang="zh-CN" altLang="en-US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249829559"/>
              </p:ext>
            </p:extLst>
          </p:nvPr>
        </p:nvGraphicFramePr>
        <p:xfrm>
          <a:off x="1763688" y="404664"/>
          <a:ext cx="6696744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227959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1098845" y="1088781"/>
            <a:ext cx="6858000" cy="63067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ar Quantum Effects in NAMD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448" y="2004415"/>
            <a:ext cx="4441500" cy="243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/>
          <p:cNvSpPr txBox="1"/>
          <p:nvPr/>
        </p:nvSpPr>
        <p:spPr>
          <a:xfrm>
            <a:off x="680949" y="1690730"/>
            <a:ext cx="3934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Mixed Quantum-Classical approxim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27185" y="4938143"/>
            <a:ext cx="582473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: </a:t>
            </a: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在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xed quantum-classical approximation</a:t>
            </a: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考虑核量子效应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: RPMD + NAMD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281510" y="4523293"/>
            <a:ext cx="31598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Ring-polymer molecular dynamics (RPMD)</a:t>
            </a:r>
            <a:endParaRPr lang="zh-CN" altLang="en-US" sz="135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b="25462"/>
          <a:stretch/>
        </p:blipFill>
        <p:spPr>
          <a:xfrm>
            <a:off x="4443314" y="2126899"/>
            <a:ext cx="4671864" cy="10062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5446" y="3288229"/>
            <a:ext cx="4191691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6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" b="16266"/>
          <a:stretch/>
        </p:blipFill>
        <p:spPr bwMode="auto">
          <a:xfrm>
            <a:off x="1573348" y="1934443"/>
            <a:ext cx="5342717" cy="32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标题 6"/>
          <p:cNvSpPr txBox="1">
            <a:spLocks/>
          </p:cNvSpPr>
          <p:nvPr/>
        </p:nvSpPr>
        <p:spPr>
          <a:xfrm>
            <a:off x="500451" y="1121845"/>
            <a:ext cx="8324181" cy="63067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erent Adsorption Structures of CH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H on TiO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71650" y="5318311"/>
            <a:ext cx="559755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dirty="0">
                <a:solidFill>
                  <a:srgbClr val="0070C0"/>
                </a:solidFill>
              </a:rPr>
              <a:t>Dissociated</a:t>
            </a:r>
            <a:r>
              <a:rPr lang="en-US" altLang="zh-CN" sz="2100" dirty="0">
                <a:solidFill>
                  <a:srgbClr val="0070C0"/>
                </a:solidFill>
              </a:rPr>
              <a:t> </a:t>
            </a:r>
            <a:r>
              <a:rPr lang="en-US" altLang="zh-CN" sz="2100" b="1" dirty="0">
                <a:solidFill>
                  <a:srgbClr val="0070C0"/>
                </a:solidFill>
              </a:rPr>
              <a:t>CH</a:t>
            </a:r>
            <a:r>
              <a:rPr lang="en-US" altLang="zh-CN" sz="2100" b="1" baseline="-25000" dirty="0">
                <a:solidFill>
                  <a:srgbClr val="0070C0"/>
                </a:solidFill>
              </a:rPr>
              <a:t>3</a:t>
            </a:r>
            <a:r>
              <a:rPr lang="en-US" altLang="zh-CN" sz="2100" b="1" dirty="0">
                <a:solidFill>
                  <a:srgbClr val="0070C0"/>
                </a:solidFill>
              </a:rPr>
              <a:t>O</a:t>
            </a:r>
            <a:r>
              <a:rPr lang="en-US" altLang="zh-CN" sz="2100" dirty="0">
                <a:solidFill>
                  <a:srgbClr val="0070C0"/>
                </a:solidFill>
              </a:rPr>
              <a:t> (D</a:t>
            </a:r>
            <a:r>
              <a:rPr lang="en-US" altLang="zh-CN" sz="2100" baseline="-25000" dirty="0">
                <a:solidFill>
                  <a:srgbClr val="0070C0"/>
                </a:solidFill>
              </a:rPr>
              <a:t>M</a:t>
            </a:r>
            <a:r>
              <a:rPr lang="en-US" altLang="zh-CN" sz="2100" dirty="0">
                <a:solidFill>
                  <a:srgbClr val="0070C0"/>
                </a:solidFill>
              </a:rPr>
              <a:t>) behaves as hole scavenger</a:t>
            </a:r>
            <a:endParaRPr lang="zh-CN" altLang="en-US" sz="2100" dirty="0">
              <a:solidFill>
                <a:srgbClr val="0070C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61515" y="29348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789106" y="32081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03206" y="223221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03206" y="366031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98184" y="436024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89106" y="361725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789106" y="383343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789106" y="4026323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00451" y="3872813"/>
            <a:ext cx="15783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No H-bond network</a:t>
            </a:r>
            <a:endParaRPr lang="zh-CN" altLang="en-US" sz="1350" dirty="0"/>
          </a:p>
        </p:txBody>
      </p:sp>
      <p:sp>
        <p:nvSpPr>
          <p:cNvPr id="14" name="文本框 13"/>
          <p:cNvSpPr txBox="1"/>
          <p:nvPr/>
        </p:nvSpPr>
        <p:spPr>
          <a:xfrm>
            <a:off x="684089" y="4573364"/>
            <a:ext cx="13362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H-bond network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11519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5" b="2505"/>
          <a:stretch>
            <a:fillRect/>
          </a:stretch>
        </p:blipFill>
        <p:spPr>
          <a:xfrm>
            <a:off x="1960077" y="1718761"/>
            <a:ext cx="4354127" cy="32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标题 6"/>
          <p:cNvSpPr txBox="1">
            <a:spLocks/>
          </p:cNvSpPr>
          <p:nvPr/>
        </p:nvSpPr>
        <p:spPr>
          <a:xfrm>
            <a:off x="47065" y="1115122"/>
            <a:ext cx="8992721" cy="63067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ar Quantum effects (NQEs) on the  Adsorption Structures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0185" y="5173756"/>
            <a:ext cx="3171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Quantum proton delocaliza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24132" y="5173756"/>
            <a:ext cx="3020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NQEs induced proton transfer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上箭头 6"/>
          <p:cNvSpPr/>
          <p:nvPr/>
        </p:nvSpPr>
        <p:spPr>
          <a:xfrm rot="1339056">
            <a:off x="2272553" y="4898091"/>
            <a:ext cx="141194" cy="275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上箭头 7"/>
          <p:cNvSpPr/>
          <p:nvPr/>
        </p:nvSpPr>
        <p:spPr>
          <a:xfrm rot="18516853">
            <a:off x="6081433" y="4935070"/>
            <a:ext cx="141194" cy="275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676346" y="2439504"/>
                <a:ext cx="1942648" cy="397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346" y="2439504"/>
                <a:ext cx="1942648" cy="397481"/>
              </a:xfrm>
              <a:prstGeom prst="rect">
                <a:avLst/>
              </a:prstGeom>
              <a:blipFill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615954" y="3509683"/>
            <a:ext cx="24166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δ</a:t>
            </a:r>
            <a:r>
              <a:rPr lang="en-US" altLang="zh-CN" dirty="0"/>
              <a:t> &gt; 0 no proton transfer</a:t>
            </a:r>
          </a:p>
          <a:p>
            <a:r>
              <a:rPr lang="el-GR" altLang="zh-CN" dirty="0"/>
              <a:t>δ</a:t>
            </a:r>
            <a:r>
              <a:rPr lang="en-US" altLang="zh-CN" dirty="0"/>
              <a:t> &lt; 0 proton </a:t>
            </a:r>
            <a:r>
              <a:rPr lang="en-US" altLang="zh-CN" dirty="0" err="1"/>
              <a:t>tranfer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81581" y="4055653"/>
            <a:ext cx="13362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H-bond network</a:t>
            </a:r>
            <a:endParaRPr lang="zh-CN" altLang="en-US" sz="1350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720" y="2395801"/>
            <a:ext cx="15783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No H-bond network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8801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7065" y="1115121"/>
            <a:ext cx="8992721" cy="94227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ar Quantum effects on the  Energy Level Alignmen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305" y="1845687"/>
            <a:ext cx="5720409" cy="3240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直接连接符 5"/>
          <p:cNvCxnSpPr/>
          <p:nvPr/>
        </p:nvCxnSpPr>
        <p:spPr>
          <a:xfrm>
            <a:off x="1862417" y="2702861"/>
            <a:ext cx="4625789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862417" y="4128248"/>
            <a:ext cx="4625789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963771" y="2398966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VBM</a:t>
            </a:r>
            <a:endParaRPr lang="zh-CN" altLang="en-US" sz="1350" dirty="0"/>
          </a:p>
        </p:txBody>
      </p:sp>
      <p:sp>
        <p:nvSpPr>
          <p:cNvPr id="9" name="文本框 8"/>
          <p:cNvSpPr txBox="1"/>
          <p:nvPr/>
        </p:nvSpPr>
        <p:spPr>
          <a:xfrm>
            <a:off x="5963771" y="3851248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VBM</a:t>
            </a:r>
            <a:endParaRPr lang="zh-CN" altLang="en-US" sz="1350" dirty="0"/>
          </a:p>
        </p:txBody>
      </p:sp>
      <p:sp>
        <p:nvSpPr>
          <p:cNvPr id="10" name="文本框 9"/>
          <p:cNvSpPr txBox="1"/>
          <p:nvPr/>
        </p:nvSpPr>
        <p:spPr>
          <a:xfrm>
            <a:off x="4188536" y="4808688"/>
            <a:ext cx="13362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H-bond network</a:t>
            </a:r>
            <a:endParaRPr lang="zh-CN" altLang="en-US" sz="1350" dirty="0"/>
          </a:p>
        </p:txBody>
      </p:sp>
      <p:sp>
        <p:nvSpPr>
          <p:cNvPr id="12" name="文本框 11"/>
          <p:cNvSpPr txBox="1"/>
          <p:nvPr/>
        </p:nvSpPr>
        <p:spPr>
          <a:xfrm>
            <a:off x="598394" y="5149790"/>
            <a:ext cx="56612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0070C0"/>
                </a:solidFill>
              </a:rPr>
              <a:t>NQEs change the band alignment of M</a:t>
            </a:r>
            <a:r>
              <a:rPr lang="en-US" altLang="zh-CN" sz="2100" b="1" baseline="-25000" dirty="0">
                <a:solidFill>
                  <a:srgbClr val="0070C0"/>
                </a:solidFill>
              </a:rPr>
              <a:t>D</a:t>
            </a:r>
            <a:r>
              <a:rPr lang="en-US" altLang="zh-CN" sz="2100" b="1" dirty="0">
                <a:solidFill>
                  <a:srgbClr val="0070C0"/>
                </a:solidFill>
              </a:rPr>
              <a:t>_H system, where a </a:t>
            </a:r>
            <a:r>
              <a:rPr lang="en-US" altLang="zh-CN" sz="2100" b="1" dirty="0">
                <a:solidFill>
                  <a:srgbClr val="C00000"/>
                </a:solidFill>
              </a:rPr>
              <a:t>H-bond network </a:t>
            </a:r>
            <a:r>
              <a:rPr lang="en-US" altLang="zh-CN" sz="2100" b="1" dirty="0">
                <a:solidFill>
                  <a:srgbClr val="0070C0"/>
                </a:solidFill>
              </a:rPr>
              <a:t>is formed.</a:t>
            </a:r>
            <a:endParaRPr lang="zh-CN" altLang="en-US" sz="21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70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97" y="1755368"/>
            <a:ext cx="5150498" cy="3240000"/>
          </a:xfrm>
          <a:prstGeom prst="rect">
            <a:avLst/>
          </a:prstGeom>
        </p:spPr>
      </p:pic>
      <p:sp>
        <p:nvSpPr>
          <p:cNvPr id="3" name="标题 6"/>
          <p:cNvSpPr txBox="1">
            <a:spLocks/>
          </p:cNvSpPr>
          <p:nvPr/>
        </p:nvSpPr>
        <p:spPr>
          <a:xfrm>
            <a:off x="47065" y="1115121"/>
            <a:ext cx="8992721" cy="94227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ar Quantum Effects on Hole Trapping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98394" y="5149790"/>
            <a:ext cx="566121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0070C0"/>
                </a:solidFill>
              </a:rPr>
              <a:t>NQEs makes M</a:t>
            </a:r>
            <a:r>
              <a:rPr lang="en-US" altLang="zh-CN" sz="2100" b="1" baseline="-25000" dirty="0">
                <a:solidFill>
                  <a:srgbClr val="0070C0"/>
                </a:solidFill>
              </a:rPr>
              <a:t>D</a:t>
            </a:r>
            <a:r>
              <a:rPr lang="en-US" altLang="zh-CN" sz="2100" b="1" dirty="0">
                <a:solidFill>
                  <a:srgbClr val="0070C0"/>
                </a:solidFill>
              </a:rPr>
              <a:t>_H behave as a hole scavenger. </a:t>
            </a:r>
            <a:endParaRPr lang="zh-CN" altLang="en-US" sz="2100" dirty="0">
              <a:solidFill>
                <a:srgbClr val="0070C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" r="65834" b="16266"/>
          <a:stretch/>
        </p:blipFill>
        <p:spPr bwMode="auto">
          <a:xfrm>
            <a:off x="6443427" y="2057400"/>
            <a:ext cx="1825397" cy="32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8332155" y="31676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73845" y="2465003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73845" y="389310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×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332155" y="45584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4043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017" y="1910660"/>
            <a:ext cx="5213706" cy="32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6"/>
          <p:cNvSpPr txBox="1">
            <a:spLocks/>
          </p:cNvSpPr>
          <p:nvPr/>
        </p:nvSpPr>
        <p:spPr>
          <a:xfrm>
            <a:off x="47065" y="1115121"/>
            <a:ext cx="9197789" cy="94227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2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lective Nuclear Quantum Motion Coupled Hole Transfer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98394" y="5149790"/>
            <a:ext cx="75572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0070C0"/>
                </a:solidFill>
              </a:rPr>
              <a:t>In the H-bond network, the quantum proton motion is collective, which couples with hole trapping dynamics. </a:t>
            </a:r>
            <a:endParaRPr lang="zh-CN" altLang="en-US" sz="21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3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45" y="1731854"/>
            <a:ext cx="4590182" cy="32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6"/>
          <p:cNvSpPr txBox="1">
            <a:spLocks/>
          </p:cNvSpPr>
          <p:nvPr/>
        </p:nvSpPr>
        <p:spPr>
          <a:xfrm>
            <a:off x="47065" y="1115121"/>
            <a:ext cx="8992721" cy="46154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perimental Evidence by STM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98394" y="5149790"/>
            <a:ext cx="75572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dirty="0">
                <a:solidFill>
                  <a:srgbClr val="0070C0"/>
                </a:solidFill>
              </a:rPr>
              <a:t>Dimer formation (H-bond network) improves the photochemical reaction rate.</a:t>
            </a:r>
            <a:endParaRPr lang="zh-CN" altLang="en-US" sz="21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40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C:\Users\ZhaoJin\AppData\Local\Temp\WeChat Files\8a8d0127989b2c26ed2f4fdc415dbf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251" y="1697620"/>
            <a:ext cx="6270140" cy="405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6"/>
          <p:cNvSpPr txBox="1">
            <a:spLocks/>
          </p:cNvSpPr>
          <p:nvPr/>
        </p:nvSpPr>
        <p:spPr>
          <a:xfrm>
            <a:off x="47065" y="1115121"/>
            <a:ext cx="8992721" cy="46154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mmary - </a:t>
            </a:r>
            <a:r>
              <a:rPr lang="en-US" altLang="zh-CN" sz="27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ample 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709583" y="5609120"/>
            <a:ext cx="41483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W. Chu </a:t>
            </a:r>
            <a:r>
              <a:rPr lang="en-US" altLang="zh-CN" sz="1350" i="1" dirty="0"/>
              <a:t>et al. </a:t>
            </a:r>
            <a:r>
              <a:rPr lang="en-US" altLang="zh-CN" sz="1350" dirty="0"/>
              <a:t>X. Li*, J. Zhao* </a:t>
            </a:r>
            <a:r>
              <a:rPr lang="en-US" altLang="zh-CN" sz="1350" i="1" dirty="0"/>
              <a:t>Sci. Adv. </a:t>
            </a:r>
            <a:r>
              <a:rPr lang="en-US" altLang="zh-CN" sz="1350" b="1" dirty="0"/>
              <a:t>8</a:t>
            </a:r>
            <a:r>
              <a:rPr lang="en-US" altLang="zh-CN" sz="1350" dirty="0"/>
              <a:t>, eabo2675 (2022)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119061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7065" y="1115121"/>
            <a:ext cx="8992721" cy="46154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look - </a:t>
            </a:r>
            <a:r>
              <a:rPr lang="en-US" altLang="zh-CN" sz="27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ample 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856CD5FA-E3EC-4EB2-A475-186918A6E5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750" t="23261" r="10326" b="51859"/>
          <a:stretch/>
        </p:blipFill>
        <p:spPr>
          <a:xfrm>
            <a:off x="4560127" y="2243359"/>
            <a:ext cx="2071412" cy="66866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33503146-15E9-409E-BAB6-FC31C6E7D460}"/>
              </a:ext>
            </a:extLst>
          </p:cNvPr>
          <p:cNvSpPr/>
          <p:nvPr/>
        </p:nvSpPr>
        <p:spPr>
          <a:xfrm>
            <a:off x="4734296" y="2247092"/>
            <a:ext cx="791824" cy="430286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TextBox 20">
            <a:extLst>
              <a:ext uri="{FF2B5EF4-FFF2-40B4-BE49-F238E27FC236}">
                <a16:creationId xmlns:a16="http://schemas.microsoft.com/office/drawing/2014/main" xmlns="" id="{F7E8A0C5-66E0-4D52-8BC5-7474040CE71F}"/>
              </a:ext>
            </a:extLst>
          </p:cNvPr>
          <p:cNvSpPr txBox="1"/>
          <p:nvPr/>
        </p:nvSpPr>
        <p:spPr>
          <a:xfrm>
            <a:off x="4804073" y="2008716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,M2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xmlns="" id="{55720CA8-A536-4D54-A397-66C2B878A44C}"/>
              </a:ext>
            </a:extLst>
          </p:cNvPr>
          <p:cNvSpPr/>
          <p:nvPr/>
        </p:nvSpPr>
        <p:spPr>
          <a:xfrm>
            <a:off x="4868108" y="2452923"/>
            <a:ext cx="514493" cy="224455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7065" y="3137260"/>
          <a:ext cx="4146286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Graph" r:id="rId4" imgW="5760000" imgH="3000960" progId="Origin95.Graph">
                  <p:embed/>
                </p:oleObj>
              </mc:Choice>
              <mc:Fallback>
                <p:oleObj name="Graph" r:id="rId4" imgW="5760000" imgH="3000960" progId="Origin95.Graph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65" y="3137260"/>
                        <a:ext cx="4146286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xmlns="" id="{7B64B648-E922-4101-AD9A-2908D4803C6D}"/>
              </a:ext>
            </a:extLst>
          </p:cNvPr>
          <p:cNvSpPr/>
          <p:nvPr/>
        </p:nvSpPr>
        <p:spPr>
          <a:xfrm>
            <a:off x="5647664" y="2242304"/>
            <a:ext cx="791824" cy="430286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906CB6BA-BBF2-4D32-B1A6-DCA06D68E56E}"/>
              </a:ext>
            </a:extLst>
          </p:cNvPr>
          <p:cNvSpPr/>
          <p:nvPr/>
        </p:nvSpPr>
        <p:spPr>
          <a:xfrm>
            <a:off x="5781476" y="2448135"/>
            <a:ext cx="514493" cy="224455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TextBox 20">
            <a:extLst>
              <a:ext uri="{FF2B5EF4-FFF2-40B4-BE49-F238E27FC236}">
                <a16:creationId xmlns:a16="http://schemas.microsoft.com/office/drawing/2014/main" xmlns="" id="{2E34040D-78E2-45B6-B363-83B2A224FC6A}"/>
              </a:ext>
            </a:extLst>
          </p:cNvPr>
          <p:cNvSpPr txBox="1"/>
          <p:nvPr/>
        </p:nvSpPr>
        <p:spPr>
          <a:xfrm>
            <a:off x="5717805" y="2019259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3,M4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193351" y="4742237"/>
            <a:ext cx="43957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RPMD/PIMD is very expensive!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Machine Learning </a:t>
            </a:r>
            <a:r>
              <a:rPr lang="en-US" altLang="zh-CN" sz="2400" b="1" dirty="0"/>
              <a:t>+ PIMD/RPMD</a:t>
            </a:r>
            <a:endParaRPr lang="zh-CN" altLang="en-US" sz="2400" b="1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FA7352B2-A3FA-42E3-85A1-D5F5DCE4C1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65" y="1409275"/>
          <a:ext cx="4146286" cy="21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Graph" r:id="rId6" imgW="5760000" imgH="3000960" progId="Origin95.Graph">
                  <p:embed/>
                </p:oleObj>
              </mc:Choice>
              <mc:Fallback>
                <p:oleObj name="Graph" r:id="rId6" imgW="5760000" imgH="3000960" progId="Origin95.Graph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xmlns="" id="{FA7352B2-A3FA-42E3-85A1-D5F5DCE4C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65" y="1409275"/>
                        <a:ext cx="4146286" cy="219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D80BB6AF-53E6-493D-87B3-1F0DBD6003E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1486" t="24847" r="11004" b="51954"/>
          <a:stretch/>
        </p:blipFill>
        <p:spPr>
          <a:xfrm>
            <a:off x="4560126" y="3715776"/>
            <a:ext cx="2070900" cy="626665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DEDE387C-C689-4EAA-93E4-D7832231CA6D}"/>
              </a:ext>
            </a:extLst>
          </p:cNvPr>
          <p:cNvSpPr/>
          <p:nvPr/>
        </p:nvSpPr>
        <p:spPr>
          <a:xfrm>
            <a:off x="4681627" y="3698860"/>
            <a:ext cx="791824" cy="430286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TextBox 20">
            <a:extLst>
              <a:ext uri="{FF2B5EF4-FFF2-40B4-BE49-F238E27FC236}">
                <a16:creationId xmlns:a16="http://schemas.microsoft.com/office/drawing/2014/main" xmlns="" id="{44AC35B3-7A8B-4E48-8797-97448B199593}"/>
              </a:ext>
            </a:extLst>
          </p:cNvPr>
          <p:cNvSpPr txBox="1"/>
          <p:nvPr/>
        </p:nvSpPr>
        <p:spPr>
          <a:xfrm>
            <a:off x="4883459" y="3460484"/>
            <a:ext cx="425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0F6571B6-4487-4180-9063-1B5CC15300A1}"/>
              </a:ext>
            </a:extLst>
          </p:cNvPr>
          <p:cNvSpPr/>
          <p:nvPr/>
        </p:nvSpPr>
        <p:spPr>
          <a:xfrm>
            <a:off x="4862742" y="3904692"/>
            <a:ext cx="514493" cy="224455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641218CD-9D7C-4779-A007-DE4DEB3DAD3C}"/>
              </a:ext>
            </a:extLst>
          </p:cNvPr>
          <p:cNvSpPr/>
          <p:nvPr/>
        </p:nvSpPr>
        <p:spPr>
          <a:xfrm>
            <a:off x="5594247" y="3697540"/>
            <a:ext cx="791824" cy="430286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2" name="TextBox 20">
            <a:extLst>
              <a:ext uri="{FF2B5EF4-FFF2-40B4-BE49-F238E27FC236}">
                <a16:creationId xmlns:a16="http://schemas.microsoft.com/office/drawing/2014/main" xmlns="" id="{AEFF13BA-EE5A-412F-BAD0-5249EA51D275}"/>
              </a:ext>
            </a:extLst>
          </p:cNvPr>
          <p:cNvSpPr txBox="1"/>
          <p:nvPr/>
        </p:nvSpPr>
        <p:spPr>
          <a:xfrm>
            <a:off x="5796079" y="3459163"/>
            <a:ext cx="425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2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xmlns="" id="{1CFFF660-9A63-43E0-BAA5-7794A69EE607}"/>
              </a:ext>
            </a:extLst>
          </p:cNvPr>
          <p:cNvSpPr/>
          <p:nvPr/>
        </p:nvSpPr>
        <p:spPr>
          <a:xfrm>
            <a:off x="5775361" y="3903371"/>
            <a:ext cx="514493" cy="224455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2620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7065" y="1115121"/>
            <a:ext cx="8992721" cy="46154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look - Part II</a:t>
            </a:r>
          </a:p>
        </p:txBody>
      </p:sp>
      <p:pic>
        <p:nvPicPr>
          <p:cNvPr id="19458" name="Picture 2" descr="the energy of activ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55" y="1683333"/>
            <a:ext cx="3929063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3030"/>
          <a:stretch/>
        </p:blipFill>
        <p:spPr bwMode="auto">
          <a:xfrm>
            <a:off x="4439071" y="1973356"/>
            <a:ext cx="4441500" cy="2113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911038" y="4484595"/>
            <a:ext cx="2435282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态催化：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反应势垒，方法非常成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856194" y="4187568"/>
            <a:ext cx="1786386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催化：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发态势能面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势能面交叉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发态载流子寿命</a:t>
            </a:r>
          </a:p>
        </p:txBody>
      </p:sp>
    </p:spTree>
    <p:extLst>
      <p:ext uri="{BB962C8B-B14F-4D97-AF65-F5344CB8AC3E}">
        <p14:creationId xmlns:p14="http://schemas.microsoft.com/office/powerpoint/2010/main" val="131450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6"/>
          <p:cNvSpPr txBox="1">
            <a:spLocks/>
          </p:cNvSpPr>
          <p:nvPr/>
        </p:nvSpPr>
        <p:spPr>
          <a:xfrm>
            <a:off x="491552" y="1105036"/>
            <a:ext cx="8160896" cy="63067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rrier Dynamics in Condensed Matter System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图示 4"/>
          <p:cNvGraphicFramePr/>
          <p:nvPr>
            <p:extLst/>
          </p:nvPr>
        </p:nvGraphicFramePr>
        <p:xfrm>
          <a:off x="345375" y="1863108"/>
          <a:ext cx="2941122" cy="23934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55320" y="4464379"/>
            <a:ext cx="47275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densed matter physics: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ge, spin and orbital 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5320" y="4878377"/>
            <a:ext cx="39867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ant tool: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 principles calculations 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5317" y="1997647"/>
            <a:ext cx="4037024" cy="2523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87680" y="5185806"/>
                <a:ext cx="1409873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r>
                        <a:rPr lang="zh-CN" alt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21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680" y="5185806"/>
                <a:ext cx="1409873" cy="415498"/>
              </a:xfrm>
              <a:prstGeom prst="rect">
                <a:avLst/>
              </a:prstGeom>
              <a:blipFill>
                <a:blip r:embed="rId8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719453" y="4675028"/>
                <a:ext cx="1836465" cy="7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r>
                        <a:rPr lang="zh-CN" alt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21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453" y="4675028"/>
                <a:ext cx="1836465" cy="7068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3661354" y="5409466"/>
            <a:ext cx="54284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lti-dimension: </a:t>
            </a:r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ergy, momentum, real space, spin,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16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0</a:t>
            </a:fld>
            <a:endParaRPr lang="zh-CN" altLang="en-US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187347020"/>
              </p:ext>
            </p:extLst>
          </p:nvPr>
        </p:nvGraphicFramePr>
        <p:xfrm>
          <a:off x="1763688" y="404664"/>
          <a:ext cx="6696744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605628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186" y="2141444"/>
            <a:ext cx="3547800" cy="2160000"/>
          </a:xfrm>
          <a:prstGeom prst="rect">
            <a:avLst/>
          </a:prstGeom>
        </p:spPr>
      </p:pic>
      <p:pic>
        <p:nvPicPr>
          <p:cNvPr id="7170" name="Picture 2" descr="Color online Schematic of the exchange mechanism leading to ferromagnetic coupling between defect-induced moments. Only the spin-split t 2 states are shown in the diagram. For a neutral as well as b the singly-charged cation vacancies, this virtual hopping results in an FM coupling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365" y="1871444"/>
            <a:ext cx="3127463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284194" y="4851026"/>
            <a:ext cx="18714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Spin-Orbital Interaction</a:t>
            </a:r>
            <a:endParaRPr lang="zh-CN" altLang="en-US" sz="135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614148" y="4851026"/>
            <a:ext cx="16823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Spin-Spin Interaction</a:t>
            </a:r>
            <a:endParaRPr lang="zh-CN" altLang="en-US" sz="1350" b="1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117250" y="946902"/>
            <a:ext cx="69095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in Dynamic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32170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C4A73BA-C4F5-4C88-95FE-E08EBAA678B7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-34333" y="119534"/>
            <a:ext cx="92126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Dynamics of </a:t>
            </a:r>
            <a:r>
              <a:rPr lang="en-US" altLang="zh-CN" sz="3200" b="1" dirty="0" err="1"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3200" b="1" dirty="0" err="1" smtClean="0">
                <a:latin typeface="+mn-lt"/>
                <a:ea typeface="宋体" panose="02010600030101010101" pitchFamily="2" charset="-122"/>
              </a:rPr>
              <a:t>hotogenerated</a:t>
            </a:r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 Spin </a:t>
            </a:r>
            <a:r>
              <a:rPr lang="en-US" altLang="zh-CN" sz="3200" b="1" dirty="0">
                <a:latin typeface="+mn-lt"/>
                <a:ea typeface="宋体" panose="02010600030101010101" pitchFamily="2" charset="-122"/>
              </a:rPr>
              <a:t>H</a:t>
            </a:r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ole </a:t>
            </a:r>
            <a:r>
              <a:rPr lang="en-US" altLang="zh-CN" sz="3200" b="1" dirty="0">
                <a:latin typeface="+mn-lt"/>
                <a:ea typeface="宋体" panose="02010600030101010101" pitchFamily="2" charset="-122"/>
              </a:rPr>
              <a:t>C</a:t>
            </a:r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urrent</a:t>
            </a:r>
            <a:endParaRPr lang="zh-CN" altLang="en-US" sz="2800" b="1" dirty="0"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12776"/>
            <a:ext cx="3600000" cy="32101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203" y="1413016"/>
            <a:ext cx="4416780" cy="21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059" y="3570099"/>
            <a:ext cx="4416780" cy="21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203848" y="6009489"/>
            <a:ext cx="7518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smtClean="0"/>
              <a:t>C. Zhao, et al. </a:t>
            </a:r>
            <a:r>
              <a:rPr lang="en-US" altLang="zh-CN" dirty="0"/>
              <a:t>and J. Zhao</a:t>
            </a:r>
            <a:r>
              <a:rPr lang="en-US" altLang="zh-CN" b="1" baseline="30000" dirty="0"/>
              <a:t>*</a:t>
            </a:r>
            <a:r>
              <a:rPr lang="en-US" altLang="zh-CN" dirty="0"/>
              <a:t>, </a:t>
            </a:r>
            <a:r>
              <a:rPr lang="en-US" altLang="zh-CN" i="1" dirty="0" smtClean="0"/>
              <a:t>Phys. Rev. B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96</a:t>
            </a:r>
            <a:r>
              <a:rPr lang="en-US" altLang="zh-CN" dirty="0" smtClean="0"/>
              <a:t>, 134308 </a:t>
            </a:r>
            <a:r>
              <a:rPr lang="en-US" altLang="zh-CN" dirty="0"/>
              <a:t>(2017</a:t>
            </a:r>
            <a:r>
              <a:rPr lang="en-US" altLang="zh-CN" dirty="0" smtClean="0"/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 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9" name="Picture 2" descr="Chuanyu Zha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4" r="22197"/>
          <a:stretch/>
        </p:blipFill>
        <p:spPr bwMode="auto">
          <a:xfrm>
            <a:off x="1475656" y="4662221"/>
            <a:ext cx="1268698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2"/>
          <p:cNvSpPr txBox="1"/>
          <p:nvPr/>
        </p:nvSpPr>
        <p:spPr>
          <a:xfrm>
            <a:off x="1619675" y="625423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赵传寓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49925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-34333" y="119534"/>
            <a:ext cx="92126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NAMD with SOC </a:t>
            </a:r>
            <a:endParaRPr lang="zh-CN" altLang="en-US" sz="2800" b="1" dirty="0"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085" y="1010329"/>
            <a:ext cx="8076171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9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2858"/>
          <a:stretch/>
        </p:blipFill>
        <p:spPr>
          <a:xfrm>
            <a:off x="3854572" y="1215144"/>
            <a:ext cx="4699925" cy="2952328"/>
          </a:xfrm>
          <a:prstGeom prst="rect">
            <a:avLst/>
          </a:prstGeom>
        </p:spPr>
      </p:pic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-34333" y="119534"/>
            <a:ext cx="92126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+mn-lt"/>
                <a:ea typeface="宋体" panose="02010600030101010101" pitchFamily="2" charset="-122"/>
              </a:rPr>
              <a:t>Choices of Representations </a:t>
            </a:r>
            <a:endParaRPr lang="zh-CN" altLang="en-US" sz="2800" b="1" dirty="0"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2569" y="4218975"/>
            <a:ext cx="5137283" cy="144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r="65513" b="35580"/>
          <a:stretch/>
        </p:blipFill>
        <p:spPr>
          <a:xfrm>
            <a:off x="611560" y="980728"/>
            <a:ext cx="2401268" cy="225189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l="69650" b="12921"/>
          <a:stretch/>
        </p:blipFill>
        <p:spPr>
          <a:xfrm>
            <a:off x="611560" y="3463294"/>
            <a:ext cx="2113235" cy="3043982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 rot="-1680000">
            <a:off x="2555926" y="1868545"/>
            <a:ext cx="1152128" cy="2878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-3660000">
            <a:off x="2521394" y="3989620"/>
            <a:ext cx="1788052" cy="2878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506" name="Picture 2" descr="Qijing Zhe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3" t="30101" r="58472" b="25178"/>
          <a:stretch/>
        </p:blipFill>
        <p:spPr bwMode="auto">
          <a:xfrm>
            <a:off x="5235283" y="5418000"/>
            <a:ext cx="969251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2"/>
          <p:cNvSpPr txBox="1"/>
          <p:nvPr/>
        </p:nvSpPr>
        <p:spPr>
          <a:xfrm>
            <a:off x="6300192" y="613794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郑奇靖</a:t>
            </a:r>
          </a:p>
        </p:txBody>
      </p:sp>
    </p:spTree>
    <p:extLst>
      <p:ext uri="{BB962C8B-B14F-4D97-AF65-F5344CB8AC3E}">
        <p14:creationId xmlns:p14="http://schemas.microsoft.com/office/powerpoint/2010/main" val="402799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084168" y="5624514"/>
            <a:ext cx="1600200" cy="273844"/>
          </a:xfrm>
        </p:spPr>
        <p:txBody>
          <a:bodyPr/>
          <a:lstStyle/>
          <a:p>
            <a:fld id="{9C4A73BA-C4F5-4C88-95FE-E08EBAA678B7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1421993" y="1080997"/>
            <a:ext cx="6300015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Ni</a:t>
            </a: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金属自旋轨道耦合引发超快退磁过程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57755" y="4879755"/>
            <a:ext cx="47846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Spin down electrons </a:t>
            </a:r>
            <a:r>
              <a:rPr lang="en-US" altLang="zh-CN" sz="1350" b="1" dirty="0"/>
              <a:t>will NOT</a:t>
            </a:r>
            <a:r>
              <a:rPr lang="en-US" altLang="zh-CN" sz="1350" dirty="0"/>
              <a:t> flip to Spin up electrons due to SOC</a:t>
            </a:r>
          </a:p>
          <a:p>
            <a:r>
              <a:rPr lang="en-US" altLang="zh-CN" sz="1350" dirty="0"/>
              <a:t>They will decay to spin down electrons with lower energies.</a:t>
            </a:r>
            <a:endParaRPr lang="zh-CN" altLang="en-US" sz="135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743" y="1904692"/>
            <a:ext cx="5666515" cy="27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/>
          <p:cNvSpPr txBox="1"/>
          <p:nvPr/>
        </p:nvSpPr>
        <p:spPr>
          <a:xfrm>
            <a:off x="2494606" y="1612156"/>
            <a:ext cx="44341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Spin up electrons </a:t>
            </a:r>
            <a:r>
              <a:rPr lang="en-US" altLang="zh-CN" sz="1350" b="1" dirty="0"/>
              <a:t>will </a:t>
            </a:r>
            <a:r>
              <a:rPr lang="en-US" altLang="zh-CN" sz="1350" dirty="0"/>
              <a:t>flip to Spin down electrons due to SOC</a:t>
            </a:r>
          </a:p>
        </p:txBody>
      </p:sp>
    </p:spTree>
    <p:extLst>
      <p:ext uri="{BB962C8B-B14F-4D97-AF65-F5344CB8AC3E}">
        <p14:creationId xmlns:p14="http://schemas.microsoft.com/office/powerpoint/2010/main" val="35383603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1614488" y="991533"/>
            <a:ext cx="5915025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自旋轨道耦合与电声耦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>
                <a:spLocks noChangeAspect="1"/>
              </p:cNvSpPr>
              <p:nvPr/>
            </p:nvSpPr>
            <p:spPr>
              <a:xfrm>
                <a:off x="1925707" y="1684686"/>
                <a:ext cx="4740980" cy="5597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1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l-GR" altLang="zh-CN" sz="21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d>
                      <m:dPr>
                        <m:begChr m:val="⟨"/>
                        <m:endChr m:val="⟩"/>
                        <m:ctrlPr>
                          <a:rPr lang="el-GR" altLang="zh-CN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e>
                        <m:f>
                          <m:fPr>
                            <m:ctrlPr>
                              <a:rPr lang="el-GR" altLang="zh-CN" sz="21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l-GR" sz="21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zh-CN" altLang="el-GR" sz="21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1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  <m:e>
                        <m:r>
                          <a:rPr lang="en-US" altLang="zh-CN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210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100" dirty="0">
                    <a:solidFill>
                      <a:srgbClr val="C0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21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l-GR" altLang="zh-CN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d>
                      <m:dPr>
                        <m:begChr m:val="⟨"/>
                        <m:endChr m:val="⟩"/>
                        <m:ctrlPr>
                          <a:rPr lang="el-GR" altLang="zh-C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e>
                        <m:sSup>
                          <m:sSupPr>
                            <m:ctrlPr>
                              <a:rPr lang="en-US" altLang="zh-CN" sz="21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1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p>
                            <m:r>
                              <a:rPr lang="en-US" altLang="zh-CN" sz="21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𝑂𝐶</m:t>
                            </m:r>
                          </m:sup>
                        </m:sSup>
                      </m:e>
                      <m:e>
                        <m:r>
                          <a:rPr lang="en-US" altLang="zh-C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altLang="zh-CN" sz="21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07" y="1684686"/>
                <a:ext cx="4740980" cy="559769"/>
              </a:xfrm>
              <a:prstGeom prst="rect">
                <a:avLst/>
              </a:prstGeom>
              <a:blipFill>
                <a:blip r:embed="rId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709682" y="4941169"/>
            <a:ext cx="388843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In Ni, e-</a:t>
            </a:r>
            <a:r>
              <a:rPr lang="en-US" altLang="zh-CN" sz="1350" dirty="0" err="1"/>
              <a:t>ph</a:t>
            </a:r>
            <a:r>
              <a:rPr lang="en-US" altLang="zh-CN" sz="1350" dirty="0"/>
              <a:t> coupling &gt; SOC. The electron tends to decay through the orbitals with the same spin. </a:t>
            </a:r>
            <a:endParaRPr lang="zh-CN" altLang="en-US" sz="135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5615" y="2512811"/>
            <a:ext cx="5763940" cy="216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035055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7</a:t>
            </a:fld>
            <a:endParaRPr lang="zh-CN" altLang="en-US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1571625" y="1207777"/>
            <a:ext cx="5915025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Ni</a:t>
            </a: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体系超快退磁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91871" y="5324261"/>
            <a:ext cx="4544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Z. Zheng, Q. Zheng*, J. Zhao*, </a:t>
            </a:r>
            <a:r>
              <a:rPr lang="en-US" altLang="zh-CN" sz="1350" i="1" dirty="0"/>
              <a:t>Phys. Rev. B</a:t>
            </a:r>
            <a:r>
              <a:rPr lang="en-US" altLang="zh-CN" sz="1350" dirty="0"/>
              <a:t> </a:t>
            </a:r>
            <a:r>
              <a:rPr lang="en-US" altLang="zh-CN" sz="1350" b="1" dirty="0"/>
              <a:t>105</a:t>
            </a:r>
            <a:r>
              <a:rPr lang="en-US" altLang="zh-CN" sz="1350" dirty="0"/>
              <a:t>, 085142 (2022)</a:t>
            </a:r>
            <a:endParaRPr lang="zh-CN" altLang="en-US" sz="135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6521" y="1938449"/>
            <a:ext cx="4471461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9078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030" y="1669612"/>
            <a:ext cx="5972357" cy="3240000"/>
          </a:xfrm>
          <a:prstGeom prst="rect">
            <a:avLst/>
          </a:prstGeo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892549" y="1153989"/>
            <a:ext cx="7283264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Excited Electron Dynamics in Bi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e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941544" y="2934821"/>
            <a:ext cx="81000" cy="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2864540" y="3015821"/>
            <a:ext cx="6992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b="1" dirty="0">
                <a:solidFill>
                  <a:srgbClr val="C00000"/>
                </a:solidFill>
              </a:rPr>
              <a:t>TSS@±S</a:t>
            </a:r>
            <a:endParaRPr lang="zh-CN" altLang="en-US" sz="1050" b="1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58348" y="5078986"/>
            <a:ext cx="561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Back scattering </a:t>
            </a:r>
            <a:r>
              <a:rPr lang="en-US" altLang="zh-CN" dirty="0"/>
              <a:t>between TSS@+S and TSS@-S </a:t>
            </a:r>
            <a:r>
              <a:rPr lang="en-US" altLang="zh-CN" dirty="0">
                <a:solidFill>
                  <a:srgbClr val="C00000"/>
                </a:solidFill>
              </a:rPr>
              <a:t>is forbidden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83479" y="5502022"/>
                <a:ext cx="120020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&gt;</m:t>
                          </m:r>
                        </m:e>
                      </m:d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𝒯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−&gt;</m:t>
                          </m:r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79" y="5502022"/>
                <a:ext cx="1200200" cy="300082"/>
              </a:xfrm>
              <a:prstGeom prst="rect">
                <a:avLst/>
              </a:prstGeom>
              <a:blipFill>
                <a:blip r:embed="rId3"/>
                <a:stretch>
                  <a:fillRect l="-16751" t="-108163" b="-165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17474" y="5506469"/>
                <a:ext cx="1160959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  <m:e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474" y="5506469"/>
                <a:ext cx="1160959" cy="3000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92375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965"/>
          <a:stretch/>
        </p:blipFill>
        <p:spPr>
          <a:xfrm>
            <a:off x="1321245" y="1758101"/>
            <a:ext cx="6091730" cy="3240000"/>
          </a:xfrm>
          <a:prstGeom prst="rect">
            <a:avLst/>
          </a:prstGeo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892549" y="1153989"/>
            <a:ext cx="7283264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ckscattering Between two TSS@±S Time-Reversal Partner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04103" y="5428591"/>
                <a:ext cx="120020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&gt;</m:t>
                          </m:r>
                        </m:e>
                      </m:d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𝒯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−&gt;</m:t>
                          </m:r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03" y="5428591"/>
                <a:ext cx="1200200" cy="300082"/>
              </a:xfrm>
              <a:prstGeom prst="rect">
                <a:avLst/>
              </a:prstGeom>
              <a:blipFill>
                <a:blip r:embed="rId4"/>
                <a:stretch>
                  <a:fillRect l="-16751" t="-108163" b="-165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38098" y="5433037"/>
                <a:ext cx="1160959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  <m:e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098" y="5433037"/>
                <a:ext cx="1160959" cy="3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980080" y="470698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983264" y="4840367"/>
          <a:ext cx="477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6" imgW="4051300" imgH="457200" progId="Equation.DSMT4">
                  <p:embed/>
                </p:oleObj>
              </mc:Choice>
              <mc:Fallback>
                <p:oleObj r:id="rId6" imgW="4051300" imgH="457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264" y="4840367"/>
                        <a:ext cx="4770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77036" y="5463457"/>
                <a:ext cx="2049664" cy="326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,(</m:t>
                          </m:r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zh-CN" altLang="en-US" sz="135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)&gt;≠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𝒯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350">
                                  <a:latin typeface="Cambria Math" panose="02040503050406030204" pitchFamily="18" charset="0"/>
                                </a:rPr>
                                <m:t>−,</m:t>
                              </m:r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135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036" y="5463457"/>
                <a:ext cx="2049664" cy="326884"/>
              </a:xfrm>
              <a:prstGeom prst="rect">
                <a:avLst/>
              </a:prstGeom>
              <a:blipFill>
                <a:blip r:embed="rId8"/>
                <a:stretch>
                  <a:fillRect l="-14583" t="-137037" b="-20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218908" y="5490195"/>
                <a:ext cx="1676293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zh-CN" alt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350">
                            <a:latin typeface="Cambria Math" panose="02040503050406030204" pitchFamily="18" charset="0"/>
                          </a:rPr>
                          <m:t>+,</m:t>
                        </m:r>
                        <m:r>
                          <a:rPr lang="zh-CN" altLang="en-US" sz="135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d>
                          <m:dPr>
                            <m:begChr m:val=""/>
                            <m:ctrlPr>
                              <a:rPr lang="zh-CN" altLang="en-US" sz="135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350">
                                <a:latin typeface="Cambria Math" panose="02040503050406030204" pitchFamily="18" charset="0"/>
                              </a:rPr>
                              <m:t>−,(</m:t>
                            </m:r>
                            <m:r>
                              <a:rPr lang="zh-CN" altLang="en-US" sz="135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135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135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135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1350" dirty="0"/>
                  <a:t> ≠ </a:t>
                </a:r>
                <a:r>
                  <a:rPr lang="en-US" altLang="zh-CN" sz="1350" dirty="0"/>
                  <a:t>0</a:t>
                </a:r>
                <a:endParaRPr lang="zh-CN" altLang="en-US" sz="135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908" y="5490195"/>
                <a:ext cx="1676293" cy="300082"/>
              </a:xfrm>
              <a:prstGeom prst="rect">
                <a:avLst/>
              </a:prstGeom>
              <a:blipFill>
                <a:blip r:embed="rId9"/>
                <a:stretch>
                  <a:fillRect t="-108163" r="-4727" b="-165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26731" y="3790147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300 K</a:t>
            </a:r>
            <a:endParaRPr lang="zh-CN" altLang="en-US" sz="1350" dirty="0"/>
          </a:p>
        </p:txBody>
      </p:sp>
      <p:sp>
        <p:nvSpPr>
          <p:cNvPr id="11" name="文本框 10"/>
          <p:cNvSpPr txBox="1"/>
          <p:nvPr/>
        </p:nvSpPr>
        <p:spPr>
          <a:xfrm>
            <a:off x="612310" y="2405170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100 K</a:t>
            </a:r>
            <a:endParaRPr lang="zh-CN" altLang="en-US" sz="135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1742158" y="2291678"/>
            <a:ext cx="1659415" cy="527072"/>
            <a:chOff x="2327359" y="2063894"/>
            <a:chExt cx="2212552" cy="702761"/>
          </a:xfrm>
        </p:grpSpPr>
        <p:sp>
          <p:nvSpPr>
            <p:cNvPr id="12" name="文本框 11"/>
            <p:cNvSpPr txBox="1"/>
            <p:nvPr/>
          </p:nvSpPr>
          <p:spPr>
            <a:xfrm>
              <a:off x="2327359" y="2063894"/>
              <a:ext cx="1168440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dirty="0"/>
                <a:t>TSS@±S </a:t>
              </a:r>
              <a:endParaRPr lang="zh-CN" altLang="en-US" sz="1350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681172" y="2063894"/>
              <a:ext cx="74422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dirty="0"/>
                <a:t>CBM </a:t>
              </a:r>
              <a:endParaRPr lang="zh-CN" altLang="en-US" sz="1350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612991" y="2363268"/>
              <a:ext cx="926920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dirty="0"/>
                <a:t>TSS@</a:t>
              </a:r>
              <a:r>
                <a:rPr lang="el-GR" altLang="zh-CN" sz="1350" dirty="0"/>
                <a:t>Γ</a:t>
              </a:r>
              <a:r>
                <a:rPr lang="en-US" altLang="zh-CN" sz="1350" dirty="0"/>
                <a:t> </a:t>
              </a:r>
              <a:endParaRPr lang="zh-CN" altLang="en-US" sz="1350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327359" y="2366546"/>
              <a:ext cx="116843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dirty="0"/>
                <a:t>TSS@±S </a:t>
              </a:r>
              <a:endParaRPr lang="zh-CN" altLang="en-US" sz="1350" dirty="0"/>
            </a:p>
          </p:txBody>
        </p:sp>
        <p:cxnSp>
          <p:nvCxnSpPr>
            <p:cNvPr id="17" name="直接箭头连接符 16"/>
            <p:cNvCxnSpPr>
              <a:stCxn id="12" idx="3"/>
              <a:endCxn id="13" idx="1"/>
            </p:cNvCxnSpPr>
            <p:nvPr/>
          </p:nvCxnSpPr>
          <p:spPr>
            <a:xfrm>
              <a:off x="3430994" y="2248560"/>
              <a:ext cx="25017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3422031" y="2553359"/>
              <a:ext cx="25017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3706454" y="2760852"/>
            <a:ext cx="78976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TSS@+S </a:t>
            </a:r>
            <a:endParaRPr lang="zh-CN" altLang="en-US" sz="1350" dirty="0"/>
          </a:p>
        </p:txBody>
      </p:sp>
      <p:sp>
        <p:nvSpPr>
          <p:cNvPr id="26" name="文本框 25"/>
          <p:cNvSpPr txBox="1"/>
          <p:nvPr/>
        </p:nvSpPr>
        <p:spPr>
          <a:xfrm>
            <a:off x="4534181" y="2760852"/>
            <a:ext cx="75610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TSS@-S </a:t>
            </a:r>
            <a:endParaRPr lang="zh-CN" altLang="en-US" sz="1350" dirty="0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4387371" y="2906700"/>
            <a:ext cx="18763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2216079" y="2741217"/>
            <a:ext cx="73980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</a:rPr>
              <a:t>~ 20 </a:t>
            </a:r>
            <a:r>
              <a:rPr lang="en-US" altLang="zh-CN" sz="1350" b="1" dirty="0" err="1">
                <a:solidFill>
                  <a:srgbClr val="C00000"/>
                </a:solidFill>
              </a:rPr>
              <a:t>ps</a:t>
            </a:r>
            <a:endParaRPr lang="zh-CN" altLang="en-US" sz="1350" b="1" dirty="0">
              <a:solidFill>
                <a:srgbClr val="C0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260975" y="2055402"/>
            <a:ext cx="73980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</a:rPr>
              <a:t>~ 100 fs</a:t>
            </a:r>
            <a:endParaRPr lang="zh-CN" altLang="en-US" sz="1350" b="1" dirty="0">
              <a:solidFill>
                <a:srgbClr val="C0000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12192" y="5697328"/>
            <a:ext cx="21223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</a:rPr>
              <a:t>Without phonon excitation</a:t>
            </a:r>
            <a:endParaRPr lang="zh-CN" altLang="en-US" sz="1350" b="1" dirty="0">
              <a:solidFill>
                <a:srgbClr val="C0000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080628" y="5711785"/>
            <a:ext cx="18771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</a:rPr>
              <a:t>With phonon excitation</a:t>
            </a:r>
            <a:endParaRPr lang="zh-CN" altLang="en-US" sz="13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201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2" y="1105036"/>
            <a:ext cx="8160896" cy="63067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plications of </a:t>
            </a:r>
            <a:r>
              <a:rPr lang="en-US" altLang="zh-CN" sz="27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arrier Dynamic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51720" y="3536859"/>
            <a:ext cx="1397794" cy="85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7080481" y="4381127"/>
            <a:ext cx="800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调制器</a:t>
            </a:r>
            <a:endParaRPr lang="en-US" altLang="zh-CN" sz="1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寿命</a:t>
            </a:r>
          </a:p>
        </p:txBody>
      </p:sp>
      <p:pic>
        <p:nvPicPr>
          <p:cNvPr id="5" name="Picture 10" descr="Graphene-Silicon Photodetector Could Enable the Internet of Things - IEEE  Spectru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181" y="3525716"/>
            <a:ext cx="1455652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5453762" y="4414877"/>
            <a:ext cx="800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探测器</a:t>
            </a:r>
            <a:endParaRPr lang="en-US" altLang="zh-CN" sz="1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等寿命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303591" y="4955563"/>
            <a:ext cx="2654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光电器件对材料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流子寿命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不同要求</a:t>
            </a:r>
            <a:endParaRPr lang="zh-CN" altLang="en-US" b="1" dirty="0"/>
          </a:p>
        </p:txBody>
      </p:sp>
      <p:pic>
        <p:nvPicPr>
          <p:cNvPr id="8" name="Picture 2" descr="电致发光器件综合特性测量仪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617" y="2227437"/>
            <a:ext cx="144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6261617" y="3212202"/>
            <a:ext cx="800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光器件</a:t>
            </a:r>
            <a:endParaRPr lang="en-US" altLang="zh-CN" sz="1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寿命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4961021" y="1964894"/>
            <a:ext cx="3088493" cy="2888564"/>
          </a:xfrm>
          <a:prstGeom prst="wedgeRoundRectCallout">
            <a:avLst>
              <a:gd name="adj1" fmla="val 33563"/>
              <a:gd name="adj2" fmla="val 54477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/>
          <p:cNvSpPr txBox="1"/>
          <p:nvPr/>
        </p:nvSpPr>
        <p:spPr>
          <a:xfrm>
            <a:off x="754800" y="4678534"/>
            <a:ext cx="3158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能电池各种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流子动力学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为共同决定效率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649" y="2383127"/>
            <a:ext cx="3389396" cy="199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20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644" y="1939611"/>
            <a:ext cx="4320000" cy="3240000"/>
          </a:xfrm>
          <a:prstGeom prst="rect">
            <a:avLst/>
          </a:prstGeo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xmlns="" id="{1686BF7A-3E64-42D2-9571-B2BAF90A8665}"/>
              </a:ext>
            </a:extLst>
          </p:cNvPr>
          <p:cNvSpPr txBox="1">
            <a:spLocks/>
          </p:cNvSpPr>
          <p:nvPr/>
        </p:nvSpPr>
        <p:spPr>
          <a:xfrm>
            <a:off x="892549" y="1153989"/>
            <a:ext cx="7283264" cy="51562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Excited State Spin Dynamics in Bi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e</a:t>
            </a:r>
            <a:r>
              <a:rPr lang="en-US" altLang="zh-CN" sz="27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6299" y="5276486"/>
            <a:ext cx="3549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Spin canting occurs in ~ 50 f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406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71" y="1905657"/>
            <a:ext cx="3980408" cy="3240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60960" y="1135610"/>
            <a:ext cx="825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ltrafast Spin Relaxation of the Excited TSS Electron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0562" y="5338624"/>
            <a:ext cx="442108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C. Zhao, Q. Zheng*, J. Zhao*, </a:t>
            </a:r>
            <a:r>
              <a:rPr lang="en-US" altLang="zh-CN" sz="1350" i="1" dirty="0"/>
              <a:t>Fundamental Research </a:t>
            </a:r>
            <a:r>
              <a:rPr lang="en-US" altLang="zh-CN" sz="1350" dirty="0"/>
              <a:t>in press</a:t>
            </a:r>
            <a:endParaRPr lang="zh-CN" altLang="en-US" sz="135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0167" y="1735721"/>
            <a:ext cx="2043932" cy="108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176" y="2994829"/>
            <a:ext cx="2145923" cy="27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614148" y="5694829"/>
            <a:ext cx="303801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Z. X. Shen* et al. </a:t>
            </a:r>
            <a:r>
              <a:rPr lang="en-US" altLang="zh-CN" sz="1050" i="1" dirty="0"/>
              <a:t>Phys. Rev. Lett. </a:t>
            </a:r>
            <a:r>
              <a:rPr lang="en-US" altLang="zh-CN" sz="1050" dirty="0"/>
              <a:t>122, 167401 (2019)</a:t>
            </a:r>
            <a:endParaRPr lang="zh-CN" altLang="en-US" sz="1050" dirty="0"/>
          </a:p>
        </p:txBody>
      </p:sp>
      <p:sp>
        <p:nvSpPr>
          <p:cNvPr id="8" name="文本框 7"/>
          <p:cNvSpPr txBox="1"/>
          <p:nvPr/>
        </p:nvSpPr>
        <p:spPr>
          <a:xfrm>
            <a:off x="5779602" y="2746419"/>
            <a:ext cx="297068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N. </a:t>
            </a:r>
            <a:r>
              <a:rPr lang="en-US" altLang="zh-CN" sz="1050" dirty="0" err="1"/>
              <a:t>Gedik</a:t>
            </a:r>
            <a:r>
              <a:rPr lang="en-US" altLang="zh-CN" sz="1050" dirty="0"/>
              <a:t>* et al. </a:t>
            </a:r>
            <a:r>
              <a:rPr lang="en-US" altLang="zh-CN" sz="1050" i="1" dirty="0"/>
              <a:t>Phys. Rev. Lett. </a:t>
            </a:r>
            <a:r>
              <a:rPr lang="en-US" altLang="zh-CN" sz="1050" dirty="0"/>
              <a:t>107, 077401 (2011)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1077100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42</a:t>
            </a:fld>
            <a:endParaRPr lang="zh-CN" altLang="en-US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900290602"/>
              </p:ext>
            </p:extLst>
          </p:nvPr>
        </p:nvGraphicFramePr>
        <p:xfrm>
          <a:off x="1763688" y="404664"/>
          <a:ext cx="6696744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8983947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323" y="1728407"/>
            <a:ext cx="2259563" cy="2283750"/>
          </a:xfrm>
          <a:prstGeom prst="rect">
            <a:avLst/>
          </a:prstGeom>
        </p:spPr>
      </p:pic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824145" y="1037967"/>
            <a:ext cx="70261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Excitons in 2D Materials</a:t>
            </a:r>
            <a:endParaRPr lang="zh-CN" altLang="en-US" sz="2400" b="1" dirty="0">
              <a:latin typeface="+mn-lt"/>
            </a:endParaRPr>
          </a:p>
        </p:txBody>
      </p:sp>
      <p:pic>
        <p:nvPicPr>
          <p:cNvPr id="1026" name="Picture 2" descr="https://www.researchgate.net/publication/317161382/figure/fig3/AS:498308991127552@1495817529969/Quantum-confinement-and-reduced-dielectric-screening-in-2D-materials-a-Schematic-of-the_W6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160" y="1663529"/>
            <a:ext cx="360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952368" y="4952009"/>
            <a:ext cx="39004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A. </a:t>
            </a:r>
            <a:r>
              <a:rPr lang="en-US" altLang="zh-CN" sz="1350" dirty="0" err="1"/>
              <a:t>Chernikov</a:t>
            </a:r>
            <a:r>
              <a:rPr lang="en-US" altLang="zh-CN" sz="1350" dirty="0"/>
              <a:t> et al. </a:t>
            </a:r>
            <a:r>
              <a:rPr lang="en-US" altLang="zh-CN" sz="1350" i="1" dirty="0"/>
              <a:t>Phys. Rev. Lett. </a:t>
            </a:r>
            <a:r>
              <a:rPr lang="en-US" altLang="zh-CN" sz="1350" b="1" dirty="0"/>
              <a:t>113</a:t>
            </a:r>
            <a:r>
              <a:rPr lang="en-US" altLang="zh-CN" sz="1350" dirty="0"/>
              <a:t> 076802 (2014)</a:t>
            </a:r>
            <a:endParaRPr lang="zh-CN" altLang="en-US" sz="1350" dirty="0"/>
          </a:p>
        </p:txBody>
      </p:sp>
      <p:sp>
        <p:nvSpPr>
          <p:cNvPr id="6" name="文本框 5"/>
          <p:cNvSpPr txBox="1"/>
          <p:nvPr/>
        </p:nvSpPr>
        <p:spPr>
          <a:xfrm>
            <a:off x="1050323" y="5277490"/>
            <a:ext cx="6966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2D materials: quantum confinement significantly reduce the dielectric screening and increase the exciton binding energy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430161" y="3708345"/>
            <a:ext cx="952151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/>
              <a:t>Exciton binding energy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6781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s://www.sas.upenn.edu/~jianmint/Research/Jianmin_Tao_website_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9" y="1725105"/>
            <a:ext cx="33119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54851" y="5475492"/>
            <a:ext cx="366549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>
                <a:hlinkClick r:id="rId3"/>
              </a:rPr>
              <a:t>https://www.sas.upenn.edu/~jianmint/Research/</a:t>
            </a:r>
            <a:endParaRPr lang="zh-CN" altLang="en-US" sz="135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1267" y="1790285"/>
            <a:ext cx="3792038" cy="3240000"/>
          </a:xfrm>
          <a:prstGeom prst="rect">
            <a:avLst/>
          </a:prstGeom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610348" y="1037967"/>
            <a:ext cx="7923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Failure of DFT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63755" y="5371617"/>
            <a:ext cx="36443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A. Morales-Garcia et al. J. Phys. Chem. C, 121, 18862 (2017) 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227500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600761" y="1149030"/>
            <a:ext cx="59424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W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BSE to Describe the Exciton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11624" y="4313278"/>
            <a:ext cx="3401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b="1" dirty="0">
                <a:solidFill>
                  <a:srgbClr val="0070C0"/>
                </a:solidFill>
              </a:rPr>
              <a:t>GW</a:t>
            </a:r>
            <a:r>
              <a:rPr lang="en-US" altLang="zh-CN" sz="1500" b="1" dirty="0"/>
              <a:t>: self-energy take place of exchange correlation potential </a:t>
            </a:r>
          </a:p>
          <a:p>
            <a:pPr algn="ctr"/>
            <a:r>
              <a:rPr lang="en-US" altLang="zh-CN" sz="1500" b="1" dirty="0"/>
              <a:t> </a:t>
            </a:r>
          </a:p>
          <a:p>
            <a:pPr algn="ctr"/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urate Quasi-particle energies</a:t>
            </a:r>
            <a:endParaRPr lang="zh-CN" altLang="en-US" sz="15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-2751" t="5450" r="7077" b="-5450"/>
          <a:stretch>
            <a:fillRect/>
          </a:stretch>
        </p:blipFill>
        <p:spPr>
          <a:xfrm>
            <a:off x="1011623" y="1941841"/>
            <a:ext cx="6500124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17973" y="4197861"/>
            <a:ext cx="34016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b="1" dirty="0">
                <a:solidFill>
                  <a:srgbClr val="0070C0"/>
                </a:solidFill>
              </a:rPr>
              <a:t>Bethe-</a:t>
            </a:r>
            <a:r>
              <a:rPr lang="en-US" altLang="zh-CN" sz="1500" b="1" dirty="0" err="1">
                <a:solidFill>
                  <a:srgbClr val="0070C0"/>
                </a:solidFill>
              </a:rPr>
              <a:t>Salpeter</a:t>
            </a:r>
            <a:r>
              <a:rPr lang="en-US" altLang="zh-CN" sz="1500" b="1" dirty="0">
                <a:solidFill>
                  <a:srgbClr val="0070C0"/>
                </a:solidFill>
              </a:rPr>
              <a:t> Equation (BSE)</a:t>
            </a:r>
            <a:r>
              <a:rPr lang="en-US" altLang="zh-CN" sz="1500" b="1" dirty="0"/>
              <a:t>: Screened Coulomb (</a:t>
            </a:r>
            <a:r>
              <a:rPr lang="en-US" altLang="zh-CN" sz="1500" b="1" i="1" dirty="0"/>
              <a:t>W</a:t>
            </a:r>
            <a:r>
              <a:rPr lang="en-US" altLang="zh-CN" sz="1500" b="1" dirty="0"/>
              <a:t>) and exchange (</a:t>
            </a:r>
            <a:r>
              <a:rPr lang="en-US" altLang="zh-CN" sz="1500" b="1" i="1" dirty="0"/>
              <a:t>v</a:t>
            </a:r>
            <a:r>
              <a:rPr lang="en-US" altLang="zh-CN" sz="1500" b="1" dirty="0"/>
              <a:t>) interaction of electron and hole </a:t>
            </a:r>
          </a:p>
          <a:p>
            <a:pPr algn="ctr"/>
            <a:endParaRPr lang="en-US" altLang="zh-CN" sz="1500" b="1" dirty="0"/>
          </a:p>
          <a:p>
            <a:pPr algn="ctr"/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 binding energy and wave function</a:t>
            </a:r>
            <a:endParaRPr lang="zh-CN" altLang="en-US" sz="15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加号 8"/>
          <p:cNvSpPr/>
          <p:nvPr/>
        </p:nvSpPr>
        <p:spPr>
          <a:xfrm>
            <a:off x="4491538" y="4620733"/>
            <a:ext cx="378143" cy="377666"/>
          </a:xfrm>
          <a:prstGeom prst="mathPlus">
            <a:avLst/>
          </a:prstGeom>
          <a:gradFill>
            <a:gsLst>
              <a:gs pos="79000">
                <a:srgbClr val="0000FF"/>
              </a:gs>
              <a:gs pos="100000">
                <a:srgbClr val="0E2557"/>
              </a:gs>
            </a:gsLst>
            <a:lin ang="162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18342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582844" y="1100364"/>
            <a:ext cx="59424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ynamics is Important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42462" y="2017045"/>
            <a:ext cx="3563861" cy="284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</a:rPr>
              <a:t>Exciton dynamics:</a:t>
            </a:r>
          </a:p>
          <a:p>
            <a:endParaRPr lang="en-US" altLang="zh-CN" sz="1350" dirty="0"/>
          </a:p>
          <a:p>
            <a:r>
              <a:rPr lang="en-US" altLang="zh-CN" sz="1350" dirty="0"/>
              <a:t>Exciton relaxation </a:t>
            </a:r>
          </a:p>
          <a:p>
            <a:endParaRPr lang="en-US" altLang="zh-CN" sz="1350" dirty="0"/>
          </a:p>
          <a:p>
            <a:r>
              <a:rPr lang="en-US" altLang="zh-CN" sz="1350" dirty="0"/>
              <a:t>Bright-to-dark transition</a:t>
            </a:r>
          </a:p>
          <a:p>
            <a:endParaRPr lang="en-US" altLang="zh-CN" sz="1350" dirty="0"/>
          </a:p>
          <a:p>
            <a:r>
              <a:rPr lang="en-US" altLang="zh-CN" sz="1350" dirty="0"/>
              <a:t>Single-to-multi transition</a:t>
            </a:r>
          </a:p>
          <a:p>
            <a:endParaRPr lang="en-US" altLang="zh-CN" sz="1350" dirty="0"/>
          </a:p>
          <a:p>
            <a:r>
              <a:rPr lang="en-US" altLang="zh-CN" sz="1350" dirty="0"/>
              <a:t>Singlet fission </a:t>
            </a:r>
          </a:p>
          <a:p>
            <a:endParaRPr lang="en-US" altLang="zh-CN" sz="1350" dirty="0"/>
          </a:p>
          <a:p>
            <a:r>
              <a:rPr lang="en-US" altLang="zh-CN" sz="1350" dirty="0" err="1"/>
              <a:t>Exciton</a:t>
            </a:r>
            <a:r>
              <a:rPr lang="en-US" altLang="zh-CN" sz="1350" dirty="0"/>
              <a:t> annihilation (radiative and </a:t>
            </a:r>
            <a:r>
              <a:rPr lang="en-US" altLang="zh-CN" sz="1350" dirty="0" err="1"/>
              <a:t>nonradiative</a:t>
            </a:r>
            <a:r>
              <a:rPr lang="en-US" altLang="zh-CN" sz="1350" dirty="0"/>
              <a:t>)</a:t>
            </a:r>
          </a:p>
          <a:p>
            <a:endParaRPr lang="en-US" altLang="zh-CN" sz="1013" dirty="0"/>
          </a:p>
          <a:p>
            <a:r>
              <a:rPr lang="en-US" altLang="zh-CN" sz="1013" dirty="0"/>
              <a:t>…</a:t>
            </a:r>
          </a:p>
          <a:p>
            <a:endParaRPr lang="en-US" altLang="zh-CN" sz="1013" dirty="0"/>
          </a:p>
        </p:txBody>
      </p:sp>
      <p:sp>
        <p:nvSpPr>
          <p:cNvPr id="6" name="文本框 5"/>
          <p:cNvSpPr txBox="1"/>
          <p:nvPr/>
        </p:nvSpPr>
        <p:spPr>
          <a:xfrm>
            <a:off x="1282323" y="4969477"/>
            <a:ext cx="6579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,000 times of GW+BSE calculations are too expensive! 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74422" t="5450" r="7077" b="38222"/>
          <a:stretch/>
        </p:blipFill>
        <p:spPr>
          <a:xfrm>
            <a:off x="696570" y="2017046"/>
            <a:ext cx="2789438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53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09441" y="1070969"/>
            <a:ext cx="5925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alization of 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W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+ Real-Time BSE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439352" y="2156375"/>
          <a:ext cx="3902728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3" imgW="3352800" imgH="279400" progId="Equation.DSMT4">
                  <p:embed/>
                </p:oleObj>
              </mc:Choice>
              <mc:Fallback>
                <p:oleObj r:id="rId3" imgW="3352800" imgH="279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352" y="2156375"/>
                        <a:ext cx="3902728" cy="3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93474" y="2902667"/>
            <a:ext cx="103939" cy="207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1435" tIns="25718" rIns="51435" bIns="2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013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071281" y="2709753"/>
          <a:ext cx="4779572" cy="42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5" imgW="5054600" imgH="444500" progId="Equation.DSMT4">
                  <p:embed/>
                </p:oleObj>
              </mc:Choice>
              <mc:Fallback>
                <p:oleObj r:id="rId5" imgW="5054600" imgH="4445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281" y="2709753"/>
                        <a:ext cx="4779572" cy="42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19843" y="3703519"/>
            <a:ext cx="103939" cy="207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1435" tIns="25718" rIns="51435" bIns="2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013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495952" y="3345983"/>
          <a:ext cx="4137752" cy="42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7" imgW="3860800" imgH="419100" progId="Equation.DSMT4">
                  <p:embed/>
                </p:oleObj>
              </mc:Choice>
              <mc:Fallback>
                <p:oleObj r:id="rId7" imgW="3860800" imgH="4191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52" y="3345983"/>
                        <a:ext cx="4137752" cy="42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304825" y="2687377"/>
            <a:ext cx="689319" cy="2400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4" name="文本框 13"/>
          <p:cNvSpPr txBox="1"/>
          <p:nvPr/>
        </p:nvSpPr>
        <p:spPr>
          <a:xfrm>
            <a:off x="1544553" y="2196529"/>
            <a:ext cx="16827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E Hamiltonian:</a:t>
            </a:r>
            <a:endParaRPr lang="zh-CN" altLang="en-US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90942" y="2801006"/>
            <a:ext cx="203376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ulomb Interaction:</a:t>
            </a:r>
            <a:endParaRPr lang="zh-CN" altLang="en-US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151130" y="3421063"/>
            <a:ext cx="20676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hange Interaction:</a:t>
            </a:r>
            <a:endParaRPr lang="zh-CN" altLang="en-US" sz="135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23766" y="4273255"/>
            <a:ext cx="3418859" cy="276999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 dielectric function</a:t>
            </a:r>
            <a:r>
              <a:rPr lang="en-US" altLang="zh-CN" sz="1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uring MD</a:t>
            </a:r>
          </a:p>
        </p:txBody>
      </p:sp>
      <p:sp>
        <p:nvSpPr>
          <p:cNvPr id="20" name="矩形 19"/>
          <p:cNvSpPr/>
          <p:nvPr/>
        </p:nvSpPr>
        <p:spPr>
          <a:xfrm>
            <a:off x="1123766" y="4989044"/>
            <a:ext cx="3418859" cy="276999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P energy: </a:t>
            </a:r>
            <a:r>
              <a:rPr lang="en-US" altLang="zh-CN" sz="1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 shift from KS energy  </a:t>
            </a:r>
          </a:p>
        </p:txBody>
      </p:sp>
      <p:sp>
        <p:nvSpPr>
          <p:cNvPr id="21" name="矩形 20"/>
          <p:cNvSpPr/>
          <p:nvPr/>
        </p:nvSpPr>
        <p:spPr>
          <a:xfrm>
            <a:off x="4903584" y="4487857"/>
            <a:ext cx="2126609" cy="507831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350" b="1" dirty="0">
                <a:solidFill>
                  <a:srgbClr val="0070C0"/>
                </a:solidFill>
              </a:rPr>
              <a:t>10,000 real-time </a:t>
            </a:r>
            <a:r>
              <a:rPr lang="en-US" altLang="zh-CN" sz="1350" b="1" i="1" dirty="0">
                <a:solidFill>
                  <a:srgbClr val="0070C0"/>
                </a:solidFill>
              </a:rPr>
              <a:t>GW </a:t>
            </a:r>
            <a:r>
              <a:rPr lang="en-US" altLang="zh-CN" sz="1350" b="1" dirty="0">
                <a:solidFill>
                  <a:srgbClr val="0070C0"/>
                </a:solidFill>
              </a:rPr>
              <a:t>+ BSE – </a:t>
            </a:r>
            <a:r>
              <a:rPr lang="en-US" altLang="zh-CN" sz="1350" b="1" dirty="0">
                <a:solidFill>
                  <a:srgbClr val="C00000"/>
                </a:solidFill>
              </a:rPr>
              <a:t>1 </a:t>
            </a:r>
            <a:r>
              <a:rPr lang="en-US" altLang="zh-CN" sz="1350" b="1" i="1" dirty="0">
                <a:solidFill>
                  <a:srgbClr val="C00000"/>
                </a:solidFill>
              </a:rPr>
              <a:t>GW</a:t>
            </a:r>
            <a:r>
              <a:rPr lang="en-US" altLang="zh-CN" sz="1350" b="1" dirty="0">
                <a:solidFill>
                  <a:srgbClr val="C00000"/>
                </a:solidFill>
              </a:rPr>
              <a:t> + real-time BSE</a:t>
            </a:r>
          </a:p>
        </p:txBody>
      </p:sp>
      <p:sp>
        <p:nvSpPr>
          <p:cNvPr id="23" name="右大括号 22"/>
          <p:cNvSpPr/>
          <p:nvPr/>
        </p:nvSpPr>
        <p:spPr>
          <a:xfrm>
            <a:off x="4587138" y="4344461"/>
            <a:ext cx="114608" cy="771541"/>
          </a:xfrm>
          <a:prstGeom prst="rightBrac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2" name="矩形 21"/>
          <p:cNvSpPr/>
          <p:nvPr/>
        </p:nvSpPr>
        <p:spPr>
          <a:xfrm>
            <a:off x="5251621" y="2761573"/>
            <a:ext cx="2599232" cy="31428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27" name="矩形 26"/>
          <p:cNvSpPr/>
          <p:nvPr/>
        </p:nvSpPr>
        <p:spPr>
          <a:xfrm>
            <a:off x="4701746" y="3380519"/>
            <a:ext cx="2862836" cy="31428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" name="文本框 2"/>
          <p:cNvSpPr txBox="1"/>
          <p:nvPr/>
        </p:nvSpPr>
        <p:spPr>
          <a:xfrm>
            <a:off x="6703705" y="3974597"/>
            <a:ext cx="20351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7030A0"/>
                </a:solidFill>
              </a:rPr>
              <a:t>from time-dependent Kohn-Sham basis sets</a:t>
            </a:r>
            <a:endParaRPr lang="zh-CN" altLang="en-US" sz="1350" dirty="0">
              <a:solidFill>
                <a:srgbClr val="7030A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7695355" y="3102686"/>
            <a:ext cx="51875" cy="875964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 flipV="1">
            <a:off x="7061794" y="3755134"/>
            <a:ext cx="349586" cy="250683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722926" y="2132600"/>
            <a:ext cx="892814" cy="38117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1" name="文本框 30"/>
          <p:cNvSpPr txBox="1"/>
          <p:nvPr/>
        </p:nvSpPr>
        <p:spPr>
          <a:xfrm>
            <a:off x="3736197" y="1812670"/>
            <a:ext cx="8358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C00000"/>
                </a:solidFill>
              </a:rPr>
              <a:t>From GW</a:t>
            </a:r>
            <a:endParaRPr lang="zh-CN" altLang="en-US" sz="1350" dirty="0">
              <a:solidFill>
                <a:srgbClr val="C00000"/>
              </a:solidFill>
            </a:endParaRPr>
          </a:p>
        </p:txBody>
      </p:sp>
      <p:cxnSp>
        <p:nvCxnSpPr>
          <p:cNvPr id="32" name="直接箭头连接符 31"/>
          <p:cNvCxnSpPr>
            <a:stCxn id="31" idx="2"/>
          </p:cNvCxnSpPr>
          <p:nvPr/>
        </p:nvCxnSpPr>
        <p:spPr>
          <a:xfrm>
            <a:off x="4154099" y="2089670"/>
            <a:ext cx="309765" cy="50013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4343229" y="2053633"/>
            <a:ext cx="306256" cy="17422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72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94357" y="2185913"/>
                <a:ext cx="2371740" cy="6958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350" b="1" dirty="0"/>
                  <a:t>TDDFT</a:t>
                </a:r>
                <a:endParaRPr lang="en-US" altLang="zh-CN" sz="135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sz="135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57" y="2185913"/>
                <a:ext cx="2371740" cy="695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06855" y="3266123"/>
                <a:ext cx="2957513" cy="6958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350" b="1" dirty="0"/>
                  <a:t>Real-time - BSE</a:t>
                </a:r>
                <a:endParaRPr lang="en-US" altLang="zh-CN" sz="135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35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855" y="3266123"/>
                <a:ext cx="2957513" cy="6958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下箭头 5"/>
          <p:cNvSpPr/>
          <p:nvPr/>
        </p:nvSpPr>
        <p:spPr>
          <a:xfrm>
            <a:off x="2868454" y="2913222"/>
            <a:ext cx="309563" cy="316706"/>
          </a:xfrm>
          <a:prstGeom prst="downArrow">
            <a:avLst/>
          </a:prstGeom>
          <a:gradFill>
            <a:gsLst>
              <a:gs pos="92000">
                <a:srgbClr val="0000FF"/>
              </a:gs>
              <a:gs pos="100000">
                <a:srgbClr val="034373"/>
              </a:gs>
            </a:gsLst>
            <a:lin ang="16200000" scaled="0"/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057900" y="5624513"/>
            <a:ext cx="1600200" cy="273844"/>
          </a:xfrm>
        </p:spPr>
        <p:txBody>
          <a:bodyPr/>
          <a:lstStyle/>
          <a:p>
            <a:fld id="{7CE8CDAF-82F5-48B1-94DA-61C027BB28F0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255868" y="1840960"/>
            <a:ext cx="15040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gle-particle 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420762" y="3926678"/>
            <a:ext cx="12498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particle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93996" y="4347210"/>
            <a:ext cx="655025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y-body interaction</a:t>
            </a:r>
            <a:r>
              <a:rPr lang="zh-CN" altLang="en-US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ulomb and exchange</a:t>
            </a:r>
          </a:p>
          <a:p>
            <a:pPr marL="214313" indent="-214313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-phonon interaction</a:t>
            </a:r>
            <a:r>
              <a:rPr lang="zh-CN" altLang="en-US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al-time BSE + molecular dynamics </a:t>
            </a:r>
          </a:p>
          <a:p>
            <a:pPr marL="214313" indent="-214313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orbital coupling</a:t>
            </a:r>
            <a:r>
              <a:rPr lang="zh-CN" altLang="en-US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iabatic and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abatic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presentation</a:t>
            </a:r>
          </a:p>
          <a:p>
            <a:pPr marL="214313" indent="-214313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sz="135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135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rface hopping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2635" y="1797514"/>
            <a:ext cx="3715243" cy="170953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706064" y="3503732"/>
            <a:ext cx="169860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b="1" dirty="0"/>
              <a:t>Spin orbital coupling </a:t>
            </a:r>
            <a:endParaRPr lang="zh-CN" altLang="en-US" sz="1350" b="1" dirty="0"/>
          </a:p>
        </p:txBody>
      </p:sp>
      <p:sp>
        <p:nvSpPr>
          <p:cNvPr id="14" name="矩形 13"/>
          <p:cNvSpPr/>
          <p:nvPr/>
        </p:nvSpPr>
        <p:spPr>
          <a:xfrm>
            <a:off x="1609441" y="1070969"/>
            <a:ext cx="5925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alization of 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W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+ Real-Time BSE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05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537" y="1756294"/>
            <a:ext cx="2963228" cy="4039553"/>
          </a:xfrm>
          <a:prstGeom prst="rect">
            <a:avLst/>
          </a:prstGeom>
        </p:spPr>
      </p:pic>
      <p:sp>
        <p:nvSpPr>
          <p:cNvPr id="13" name="TextBox 5">
            <a:extLst>
              <a:ext uri="{FF2B5EF4-FFF2-40B4-BE49-F238E27FC236}">
                <a16:creationId xmlns:a16="http://schemas.microsoft.com/office/drawing/2014/main" xmlns="" id="{16014A4C-7D7D-44A6-A9A0-63F84016E021}"/>
              </a:ext>
            </a:extLst>
          </p:cNvPr>
          <p:cNvSpPr txBox="1"/>
          <p:nvPr/>
        </p:nvSpPr>
        <p:spPr>
          <a:xfrm>
            <a:off x="895202" y="974513"/>
            <a:ext cx="746730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含时激子动力学方法实现</a:t>
            </a:r>
            <a:endParaRPr lang="en-US" sz="2700" b="1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2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2" y="1105036"/>
            <a:ext cx="8160896" cy="63067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termining Factors of Carrier Dynamic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91551" y="1696925"/>
                <a:ext cx="3795013" cy="3615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srgbClr val="0070C0"/>
                    </a:solidFill>
                  </a:rPr>
                  <a:t>No perturbation, no relaxation 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1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500" b="1" i="1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500" b="1" i="1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1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1500" b="1" dirty="0"/>
                  <a:t> </a:t>
                </a:r>
                <a:endParaRPr lang="zh-CN" altLang="en-US" sz="15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51" y="1696925"/>
                <a:ext cx="3795013" cy="361509"/>
              </a:xfrm>
              <a:prstGeom prst="rect">
                <a:avLst/>
              </a:prstGeom>
              <a:blipFill>
                <a:blip r:embed="rId2"/>
                <a:stretch>
                  <a:fillRect l="-643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示 4"/>
          <p:cNvGraphicFramePr/>
          <p:nvPr>
            <p:extLst/>
          </p:nvPr>
        </p:nvGraphicFramePr>
        <p:xfrm>
          <a:off x="1105153" y="2690047"/>
          <a:ext cx="5040086" cy="28744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1096" y="3444631"/>
                <a:ext cx="1834733" cy="88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f>
                            <m:f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35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 err="1"/>
                  <a:t>Nonradiative</a:t>
                </a:r>
                <a:r>
                  <a:rPr lang="en-US" altLang="zh-CN" sz="1350" dirty="0"/>
                  <a:t> relaxation</a:t>
                </a:r>
                <a:endParaRPr lang="zh-CN" altLang="en-US" sz="135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96" y="3444631"/>
                <a:ext cx="1834733" cy="881332"/>
              </a:xfrm>
              <a:prstGeom prst="rect">
                <a:avLst/>
              </a:prstGeom>
              <a:blipFill>
                <a:blip r:embed="rId8"/>
                <a:stretch>
                  <a:fillRect l="-664" b="-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49627" y="5019595"/>
                <a:ext cx="1576970" cy="534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𝐸</m:t>
                          </m:r>
                          <m:sSup>
                            <m:sSup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Radiative relaxation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27" y="5019595"/>
                <a:ext cx="1576970" cy="534634"/>
              </a:xfrm>
              <a:prstGeom prst="rect">
                <a:avLst/>
              </a:prstGeom>
              <a:blipFill>
                <a:blip r:embed="rId9"/>
                <a:stretch>
                  <a:fillRect l="-772" b="-10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52155" y="5076024"/>
                <a:ext cx="1374800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Charge transport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155" y="5076024"/>
                <a:ext cx="1374800" cy="507831"/>
              </a:xfrm>
              <a:prstGeom prst="rect">
                <a:avLst/>
              </a:prstGeom>
              <a:blipFill>
                <a:blip r:embed="rId10"/>
                <a:stretch>
                  <a:fillRect l="-1333"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98172" y="4155123"/>
                <a:ext cx="210826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𝑆𝑂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SOC induced spin dynamics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172" y="4155123"/>
                <a:ext cx="2108269" cy="507831"/>
              </a:xfrm>
              <a:prstGeom prst="rect">
                <a:avLst/>
              </a:prstGeom>
              <a:blipFill>
                <a:blip r:embed="rId11"/>
                <a:stretch>
                  <a:fillRect l="-578"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172806" y="2420289"/>
                <a:ext cx="210826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SOC induced spin dynamics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806" y="2420289"/>
                <a:ext cx="2108269" cy="507831"/>
              </a:xfrm>
              <a:prstGeom prst="rect">
                <a:avLst/>
              </a:prstGeom>
              <a:blipFill>
                <a:blip r:embed="rId12"/>
                <a:stretch>
                  <a:fillRect l="-578"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91552" y="2092349"/>
            <a:ext cx="18339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solidFill>
                  <a:srgbClr val="0070C0"/>
                </a:solidFill>
              </a:rPr>
              <a:t>With perturbation</a:t>
            </a:r>
            <a:r>
              <a:rPr lang="zh-CN" altLang="en-US" sz="1500" b="1" dirty="0">
                <a:solidFill>
                  <a:srgbClr val="0070C0"/>
                </a:solidFill>
              </a:rPr>
              <a:t>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64876" y="1780725"/>
            <a:ext cx="2598853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/>
              <a:t>Many-body effects: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e-e interaction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e-h interaction (exciton effects)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spin-spin interaction</a:t>
            </a:r>
            <a:endParaRPr lang="zh-CN" altLang="en-US" sz="1350" dirty="0"/>
          </a:p>
        </p:txBody>
      </p:sp>
      <p:sp>
        <p:nvSpPr>
          <p:cNvPr id="12" name="文本框 11"/>
          <p:cNvSpPr txBox="1"/>
          <p:nvPr/>
        </p:nvSpPr>
        <p:spPr>
          <a:xfrm>
            <a:off x="6311214" y="2967923"/>
            <a:ext cx="218264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/>
              <a:t>Other effects: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Nuclear quantum effects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Potential energy surface of the excited state</a:t>
            </a:r>
          </a:p>
          <a:p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96965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052825" y="1016357"/>
            <a:ext cx="70383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ast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tervalley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right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cattering in Transition Metal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chalcogenide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00" b="37118"/>
          <a:stretch>
            <a:fillRect/>
          </a:stretch>
        </p:blipFill>
        <p:spPr>
          <a:xfrm>
            <a:off x="1755098" y="2106557"/>
            <a:ext cx="1794034" cy="203073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073709" y="2085602"/>
            <a:ext cx="5327333" cy="2321719"/>
            <a:chOff x="2551" y="3132"/>
            <a:chExt cx="11186" cy="48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-12"/>
            <a:stretch>
              <a:fillRect/>
            </a:stretch>
          </p:blipFill>
          <p:spPr>
            <a:xfrm>
              <a:off x="7000" y="3132"/>
              <a:ext cx="6737" cy="453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551" y="7377"/>
              <a:ext cx="576" cy="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i="1" dirty="0"/>
                <a:t>K</a:t>
              </a:r>
              <a:endParaRPr lang="zh-CN" altLang="en-US" sz="1350" i="1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141" y="7371"/>
              <a:ext cx="667" cy="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i="1" dirty="0"/>
                <a:t>K’</a:t>
              </a:r>
              <a:endParaRPr lang="zh-CN" altLang="en-US" sz="1350" i="1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400" y="7214"/>
              <a:ext cx="576" cy="6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350" i="1" dirty="0"/>
                <a:t>K</a:t>
              </a:r>
              <a:endParaRPr lang="zh-CN" altLang="en-US" sz="1350" i="1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1978" y="7214"/>
              <a:ext cx="667" cy="6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350" i="1" dirty="0"/>
                <a:t>K’</a:t>
              </a:r>
              <a:endParaRPr lang="zh-CN" altLang="en-US" sz="1350" i="1" dirty="0"/>
            </a:p>
          </p:txBody>
        </p:sp>
        <p:sp>
          <p:nvSpPr>
            <p:cNvPr id="10" name="右箭头 9"/>
            <p:cNvSpPr/>
            <p:nvPr/>
          </p:nvSpPr>
          <p:spPr>
            <a:xfrm>
              <a:off x="9574" y="4833"/>
              <a:ext cx="1588" cy="525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644" y="4140"/>
              <a:ext cx="1654" cy="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&lt; 5 </a:t>
              </a:r>
              <a:r>
                <a:rPr lang="en-US" altLang="zh-CN" b="1" i="1" dirty="0" err="1">
                  <a:solidFill>
                    <a:srgbClr val="FF0000"/>
                  </a:solidFill>
                </a:rPr>
                <a:t>ps</a:t>
              </a:r>
              <a:r>
                <a:rPr lang="en-US" altLang="zh-CN" b="1" dirty="0">
                  <a:solidFill>
                    <a:srgbClr val="FF0000"/>
                  </a:solidFill>
                </a:rPr>
                <a:t> 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790837" y="4429550"/>
            <a:ext cx="733120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tervalley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right exciton scattering requires the 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flip 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mentum transition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th electron and hole </a:t>
            </a:r>
          </a:p>
          <a:p>
            <a:endParaRPr lang="en-US" altLang="zh-CN" sz="15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zzle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w can such </a:t>
            </a:r>
            <a:r>
              <a:rPr lang="en-US" altLang="zh-CN" sz="15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tervalley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right exciton happen within </a:t>
            </a:r>
            <a:r>
              <a:rPr lang="en-US" altLang="zh-CN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veral picoseconds</a:t>
            </a: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10285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51</a:t>
            </a:fld>
            <a:endParaRPr lang="zh-CN" altLang="en-US"/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779316" y="1141992"/>
            <a:ext cx="7585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t of the Dielectric Function Approximation</a:t>
            </a:r>
            <a:endParaRPr lang="zh-CN" altLang="en-US" sz="24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214" y="1748525"/>
            <a:ext cx="3959573" cy="324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24045" y="5156477"/>
            <a:ext cx="79425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 function 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sz="135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W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QP correction 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lmost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es not change 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the structure 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036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967755" y="1147391"/>
            <a:ext cx="72084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ynamics in MoS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64"/>
          <a:stretch/>
        </p:blipFill>
        <p:spPr>
          <a:xfrm>
            <a:off x="1202212" y="4793497"/>
            <a:ext cx="5867588" cy="91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64" r="91895"/>
          <a:stretch/>
        </p:blipFill>
        <p:spPr>
          <a:xfrm>
            <a:off x="5037595" y="2732521"/>
            <a:ext cx="365640" cy="7057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14" t="76764" r="48569"/>
          <a:stretch/>
        </p:blipFill>
        <p:spPr>
          <a:xfrm>
            <a:off x="5859474" y="1927540"/>
            <a:ext cx="808265" cy="7057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0" t="76764" r="83494"/>
          <a:stretch/>
        </p:blipFill>
        <p:spPr>
          <a:xfrm>
            <a:off x="6065214" y="2708082"/>
            <a:ext cx="396785" cy="70578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2" t="76764" r="74970"/>
          <a:stretch/>
        </p:blipFill>
        <p:spPr>
          <a:xfrm>
            <a:off x="6065215" y="3488624"/>
            <a:ext cx="421277" cy="705780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V="1">
            <a:off x="5476041" y="2633321"/>
            <a:ext cx="383433" cy="365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11" idx="1"/>
          </p:cNvCxnSpPr>
          <p:nvPr/>
        </p:nvCxnSpPr>
        <p:spPr>
          <a:xfrm flipV="1">
            <a:off x="5493834" y="3060972"/>
            <a:ext cx="57138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476041" y="3215920"/>
            <a:ext cx="383433" cy="403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605274" y="3061880"/>
            <a:ext cx="55335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1 </a:t>
            </a:r>
            <a:r>
              <a:rPr lang="en-US" altLang="zh-CN" sz="1013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s</a:t>
            </a:r>
            <a:endParaRPr lang="zh-CN" altLang="en-US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 rot="2726207">
            <a:off x="5357231" y="3410124"/>
            <a:ext cx="46358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dirty="0"/>
              <a:t>~1 </a:t>
            </a:r>
            <a:r>
              <a:rPr lang="en-US" altLang="zh-CN" sz="1013" dirty="0" err="1"/>
              <a:t>ps</a:t>
            </a:r>
            <a:endParaRPr lang="zh-CN" altLang="en-US" sz="1013" dirty="0"/>
          </a:p>
        </p:txBody>
      </p:sp>
      <p:sp>
        <p:nvSpPr>
          <p:cNvPr id="21" name="文本框 20"/>
          <p:cNvSpPr txBox="1"/>
          <p:nvPr/>
        </p:nvSpPr>
        <p:spPr>
          <a:xfrm rot="19054710">
            <a:off x="5358746" y="2602786"/>
            <a:ext cx="50045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dirty="0"/>
              <a:t>~40 fs</a:t>
            </a:r>
            <a:endParaRPr lang="zh-CN" altLang="en-US" sz="1013" dirty="0"/>
          </a:p>
        </p:txBody>
      </p:sp>
      <p:grpSp>
        <p:nvGrpSpPr>
          <p:cNvPr id="8" name="组合 7"/>
          <p:cNvGrpSpPr/>
          <p:nvPr/>
        </p:nvGrpSpPr>
        <p:grpSpPr>
          <a:xfrm>
            <a:off x="1095252" y="1839734"/>
            <a:ext cx="3641654" cy="2700000"/>
            <a:chOff x="1720784" y="1241897"/>
            <a:chExt cx="4855538" cy="36000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 b="38356"/>
            <a:stretch/>
          </p:blipFill>
          <p:spPr>
            <a:xfrm>
              <a:off x="1720784" y="1241897"/>
              <a:ext cx="4855538" cy="3600000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3828844" y="1457698"/>
              <a:ext cx="2309360" cy="17882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549" t="3968" r="4359" b="77691"/>
            <a:stretch/>
          </p:blipFill>
          <p:spPr>
            <a:xfrm>
              <a:off x="3885056" y="1601897"/>
              <a:ext cx="1970526" cy="1440000"/>
            </a:xfrm>
            <a:prstGeom prst="rect">
              <a:avLst/>
            </a:prstGeom>
          </p:spPr>
        </p:pic>
      </p:grpSp>
      <p:sp>
        <p:nvSpPr>
          <p:cNvPr id="17" name="文本框 16"/>
          <p:cNvSpPr txBox="1"/>
          <p:nvPr/>
        </p:nvSpPr>
        <p:spPr>
          <a:xfrm>
            <a:off x="6811837" y="2714724"/>
            <a:ext cx="192110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right Exciton transition happens in several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s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56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02" r="50145"/>
          <a:stretch/>
        </p:blipFill>
        <p:spPr>
          <a:xfrm>
            <a:off x="1572805" y="2962429"/>
            <a:ext cx="2609627" cy="1215000"/>
          </a:xfrm>
          <a:prstGeom prst="rect">
            <a:avLst/>
          </a:prstGeom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532871" y="1064073"/>
            <a:ext cx="81138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hange Interaction Induced Bright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cattering</a:t>
            </a:r>
            <a:endParaRPr lang="zh-CN" altLang="en-US" sz="24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76360" y="2195570"/>
            <a:ext cx="61912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gle particle dynamics</a:t>
            </a:r>
            <a:r>
              <a:rPr lang="zh-CN" altLang="en-US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35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</a:t>
            </a:r>
            <a:r>
              <a:rPr lang="en-US" altLang="zh-CN" sz="135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</a:t>
            </a:r>
            <a:endParaRPr lang="en-US" altLang="zh-CN" sz="135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on dynamics: </a:t>
            </a:r>
            <a:r>
              <a:rPr lang="en-US" altLang="zh-CN" sz="135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</a:t>
            </a:r>
            <a:r>
              <a:rPr lang="en-US" altLang="zh-CN" sz="1350" i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135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135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ulomb) 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135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135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change) 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135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endParaRPr lang="zh-CN" altLang="en-US" sz="135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99638" y="1857889"/>
            <a:ext cx="394472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pling Elements</a:t>
            </a:r>
            <a:r>
              <a:rPr lang="zh-CN" altLang="en-US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14" t="61402"/>
          <a:stretch/>
        </p:blipFill>
        <p:spPr>
          <a:xfrm>
            <a:off x="1572805" y="4193195"/>
            <a:ext cx="2637419" cy="1215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7843" y="2938217"/>
            <a:ext cx="2572822" cy="250995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541972" y="5551806"/>
            <a:ext cx="606005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right Exciton transition is induced by </a:t>
            </a:r>
            <a:r>
              <a:rPr lang="en-US" altLang="zh-CN" sz="135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 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hange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034145" y="3172938"/>
            <a:ext cx="2434442" cy="1454728"/>
            <a:chOff x="4045526" y="3087584"/>
            <a:chExt cx="3245923" cy="1939637"/>
          </a:xfrm>
        </p:grpSpPr>
        <p:sp>
          <p:nvSpPr>
            <p:cNvPr id="3" name="矩形 2"/>
            <p:cNvSpPr/>
            <p:nvPr/>
          </p:nvSpPr>
          <p:spPr>
            <a:xfrm>
              <a:off x="6954982" y="3851564"/>
              <a:ext cx="336467" cy="1175657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>
              <a:off x="4045526" y="3087584"/>
              <a:ext cx="340427" cy="324593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138571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26" b="38115"/>
          <a:stretch/>
        </p:blipFill>
        <p:spPr>
          <a:xfrm>
            <a:off x="5081452" y="2281790"/>
            <a:ext cx="3332915" cy="2700000"/>
          </a:xfrm>
          <a:prstGeom prst="rect">
            <a:avLst/>
          </a:prstGeom>
        </p:spPr>
      </p:pic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308527" y="1189690"/>
            <a:ext cx="65269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gle Particle Picture</a:t>
            </a:r>
            <a:endParaRPr lang="zh-CN" altLang="en-US" sz="24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58" y="2042906"/>
            <a:ext cx="3321149" cy="3240000"/>
          </a:xfrm>
          <a:prstGeom prst="rect">
            <a:avLst/>
          </a:prstGeom>
        </p:spPr>
      </p:pic>
      <p:sp>
        <p:nvSpPr>
          <p:cNvPr id="5" name="乘号 4"/>
          <p:cNvSpPr/>
          <p:nvPr/>
        </p:nvSpPr>
        <p:spPr>
          <a:xfrm>
            <a:off x="1155598" y="3524021"/>
            <a:ext cx="289016" cy="215537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6" name="乘号 5"/>
          <p:cNvSpPr/>
          <p:nvPr/>
        </p:nvSpPr>
        <p:spPr>
          <a:xfrm>
            <a:off x="1593835" y="3797263"/>
            <a:ext cx="289016" cy="215537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7" name="乘号 6"/>
          <p:cNvSpPr/>
          <p:nvPr/>
        </p:nvSpPr>
        <p:spPr>
          <a:xfrm>
            <a:off x="1738343" y="3399468"/>
            <a:ext cx="289016" cy="215537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8" name="乘号 7"/>
          <p:cNvSpPr/>
          <p:nvPr/>
        </p:nvSpPr>
        <p:spPr>
          <a:xfrm>
            <a:off x="2444929" y="3555138"/>
            <a:ext cx="289016" cy="215537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9" name="椭圆 8"/>
          <p:cNvSpPr/>
          <p:nvPr/>
        </p:nvSpPr>
        <p:spPr>
          <a:xfrm>
            <a:off x="889372" y="1975631"/>
            <a:ext cx="3568328" cy="1491332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0" name="椭圆 9"/>
          <p:cNvSpPr/>
          <p:nvPr/>
        </p:nvSpPr>
        <p:spPr>
          <a:xfrm>
            <a:off x="7214429" y="2457512"/>
            <a:ext cx="323306" cy="132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12" name="椭圆 11"/>
          <p:cNvSpPr/>
          <p:nvPr/>
        </p:nvSpPr>
        <p:spPr>
          <a:xfrm>
            <a:off x="7214429" y="2780129"/>
            <a:ext cx="323306" cy="132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13" name="椭圆 12"/>
          <p:cNvSpPr/>
          <p:nvPr/>
        </p:nvSpPr>
        <p:spPr>
          <a:xfrm>
            <a:off x="7744526" y="2457512"/>
            <a:ext cx="323306" cy="132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14" name="椭圆 13"/>
          <p:cNvSpPr/>
          <p:nvPr/>
        </p:nvSpPr>
        <p:spPr>
          <a:xfrm>
            <a:off x="7727031" y="2808121"/>
            <a:ext cx="323306" cy="132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/>
          </a:p>
        </p:txBody>
      </p:sp>
      <p:sp>
        <p:nvSpPr>
          <p:cNvPr id="11" name="文本框 10"/>
          <p:cNvSpPr txBox="1"/>
          <p:nvPr/>
        </p:nvSpPr>
        <p:spPr>
          <a:xfrm>
            <a:off x="2065425" y="5260364"/>
            <a:ext cx="51687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in particle picture: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ole keeps in K valley 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2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95893" y="1229273"/>
            <a:ext cx="3952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mmary</a:t>
            </a:r>
            <a:endParaRPr lang="zh-CN" altLang="en-US" sz="24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0586" y="5289548"/>
            <a:ext cx="484144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5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. Jiang, Q. Zheng, Z. Lan, W. A. </a:t>
            </a:r>
            <a:r>
              <a:rPr lang="en-US" altLang="zh-CN" sz="135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idi</a:t>
            </a:r>
            <a:r>
              <a:rPr lang="en-US" altLang="zh-CN" sz="135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X. Ren and J. Zhao* </a:t>
            </a:r>
            <a:r>
              <a:rPr lang="en-US" altLang="zh-CN" sz="135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i. Adv. ,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3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 eabf3759, (2021)</a:t>
            </a:r>
            <a:endParaRPr lang="zh-CN" altLang="en-US" sz="13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2" descr="Xiang Jia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735" y="4454783"/>
            <a:ext cx="81000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/>
          <p:cNvSpPr txBox="1"/>
          <p:nvPr/>
        </p:nvSpPr>
        <p:spPr>
          <a:xfrm>
            <a:off x="7608813" y="5312632"/>
            <a:ext cx="1027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iang Jiang</a:t>
            </a:r>
          </a:p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蒋翔</a:t>
            </a:r>
          </a:p>
        </p:txBody>
      </p:sp>
      <p:pic>
        <p:nvPicPr>
          <p:cNvPr id="20" name="图片 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823" y="1944827"/>
            <a:ext cx="2572822" cy="2509957"/>
          </a:xfrm>
          <a:prstGeom prst="rect">
            <a:avLst/>
          </a:prstGeom>
        </p:spPr>
      </p:pic>
      <p:pic>
        <p:nvPicPr>
          <p:cNvPr id="14338" name="Picture 2" descr="Hefei-NAMD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344" y="4445273"/>
            <a:ext cx="1012500" cy="1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007616" y="1927583"/>
                <a:ext cx="2371740" cy="6958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350" b="1" dirty="0"/>
                  <a:t>TDDFT</a:t>
                </a:r>
                <a:endParaRPr lang="en-US" altLang="zh-CN" sz="135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sz="135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16" y="1927583"/>
                <a:ext cx="2371740" cy="695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20114" y="3007792"/>
                <a:ext cx="2957513" cy="6958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350" b="1" dirty="0"/>
                  <a:t>Real-time - BSE</a:t>
                </a:r>
                <a:endParaRPr lang="en-US" altLang="zh-CN" sz="135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sz="135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sz="13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35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14" y="3007792"/>
                <a:ext cx="2957513" cy="6958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箭头 12"/>
          <p:cNvSpPr/>
          <p:nvPr/>
        </p:nvSpPr>
        <p:spPr>
          <a:xfrm>
            <a:off x="2081713" y="2654891"/>
            <a:ext cx="309563" cy="316706"/>
          </a:xfrm>
          <a:prstGeom prst="downArrow">
            <a:avLst/>
          </a:prstGeom>
          <a:gradFill>
            <a:gsLst>
              <a:gs pos="92000">
                <a:srgbClr val="0000FF"/>
              </a:gs>
              <a:gs pos="100000">
                <a:srgbClr val="034373"/>
              </a:gs>
            </a:gsLst>
            <a:lin ang="16200000" scaled="0"/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/>
          </a:p>
        </p:txBody>
      </p:sp>
      <p:sp>
        <p:nvSpPr>
          <p:cNvPr id="14" name="文本框 13"/>
          <p:cNvSpPr txBox="1"/>
          <p:nvPr/>
        </p:nvSpPr>
        <p:spPr>
          <a:xfrm>
            <a:off x="1469127" y="1582629"/>
            <a:ext cx="15040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gle-particle 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34021" y="3668347"/>
            <a:ext cx="12498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particle</a:t>
            </a:r>
            <a:endParaRPr lang="zh-CN" altLang="en-US" sz="135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0114" y="4160713"/>
            <a:ext cx="3063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Wingdings" panose="05000000000000000000" charset="0"/>
              <a:buChar char="ü"/>
            </a:pP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y-body interaction</a:t>
            </a:r>
          </a:p>
          <a:p>
            <a:pPr marL="214313" indent="-214313">
              <a:buFont typeface="Wingdings" panose="05000000000000000000" charset="0"/>
              <a:buChar char="ü"/>
            </a:pPr>
            <a:r>
              <a:rPr lang="en-US" altLang="zh-CN" sz="135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phonon interaction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buFont typeface="Wingdings" panose="05000000000000000000" charset="0"/>
              <a:buChar char="ü"/>
            </a:pP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orbital coupling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>
              <a:buFont typeface="Wingdings" panose="05000000000000000000" charset="0"/>
              <a:buChar char="ü"/>
            </a:pPr>
            <a:r>
              <a:rPr lang="en-US" altLang="zh-CN" sz="135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sz="13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ffects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146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853" b="62041"/>
          <a:stretch/>
        </p:blipFill>
        <p:spPr>
          <a:xfrm>
            <a:off x="3594522" y="2046902"/>
            <a:ext cx="5103358" cy="2700000"/>
          </a:xfrm>
          <a:prstGeom prst="rect">
            <a:avLst/>
          </a:prstGeom>
        </p:spPr>
      </p:pic>
      <p:pic>
        <p:nvPicPr>
          <p:cNvPr id="16386" name="Picture 2" descr="Volume 1 Issu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92" y="1614195"/>
            <a:ext cx="314325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189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57</a:t>
            </a:fld>
            <a:endParaRPr lang="zh-CN" altLang="en-US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494449743"/>
              </p:ext>
            </p:extLst>
          </p:nvPr>
        </p:nvGraphicFramePr>
        <p:xfrm>
          <a:off x="1763688" y="404664"/>
          <a:ext cx="6696744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200820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63287" y="1159239"/>
            <a:ext cx="8817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+mn-lt"/>
              </a:rPr>
              <a:t>What can be Done Using the GW-</a:t>
            </a:r>
            <a:r>
              <a:rPr lang="en-US" altLang="zh-CN" sz="2400" b="1" dirty="0" err="1">
                <a:latin typeface="+mn-lt"/>
              </a:rPr>
              <a:t>rtBSE</a:t>
            </a:r>
            <a:r>
              <a:rPr lang="en-US" altLang="zh-CN" sz="2400" b="1" dirty="0">
                <a:latin typeface="+mn-lt"/>
              </a:rPr>
              <a:t> NAMD Simulation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8443" y="1925535"/>
            <a:ext cx="2707331" cy="3710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/>
              <a:t>Exciton Lifetime</a:t>
            </a:r>
          </a:p>
          <a:p>
            <a:pPr marL="144661" indent="-144661">
              <a:buFont typeface="Wingdings" panose="05000000000000000000" pitchFamily="2" charset="2"/>
              <a:buChar char="ü"/>
            </a:pPr>
            <a:endParaRPr lang="en-US" altLang="zh-CN" sz="1500" dirty="0"/>
          </a:p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/>
              <a:t>Hot exciton Relaxation</a:t>
            </a:r>
          </a:p>
          <a:p>
            <a:pPr marL="144661" indent="-144661">
              <a:buFont typeface="Wingdings" panose="05000000000000000000" pitchFamily="2" charset="2"/>
              <a:buChar char="ü"/>
            </a:pPr>
            <a:endParaRPr lang="en-US" altLang="zh-CN" sz="1500" dirty="0"/>
          </a:p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/>
              <a:t>Exciton transition</a:t>
            </a:r>
          </a:p>
          <a:p>
            <a:r>
              <a:rPr lang="en-US" altLang="zh-CN" sz="1500" dirty="0"/>
              <a:t>	at interface</a:t>
            </a:r>
          </a:p>
          <a:p>
            <a:r>
              <a:rPr lang="en-US" altLang="zh-CN" sz="1500" dirty="0"/>
              <a:t>              via spin valley</a:t>
            </a:r>
          </a:p>
          <a:p>
            <a:r>
              <a:rPr lang="en-US" altLang="zh-CN" sz="1500" dirty="0"/>
              <a:t>              bright-to-dark</a:t>
            </a:r>
          </a:p>
          <a:p>
            <a:r>
              <a:rPr lang="en-US" altLang="zh-CN" sz="1500" dirty="0"/>
              <a:t>              …</a:t>
            </a:r>
          </a:p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/>
              <a:t>Exciton-Phonon Interaction</a:t>
            </a:r>
          </a:p>
          <a:p>
            <a:pPr marL="144661" indent="-144661">
              <a:buFont typeface="Wingdings" panose="05000000000000000000" pitchFamily="2" charset="2"/>
              <a:buChar char="ü"/>
            </a:pPr>
            <a:endParaRPr lang="en-US" altLang="zh-CN" sz="1500" dirty="0"/>
          </a:p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/>
              <a:t>Exciton-</a:t>
            </a:r>
            <a:r>
              <a:rPr lang="en-US" altLang="zh-CN" sz="1500" dirty="0" err="1"/>
              <a:t>Polaron</a:t>
            </a:r>
            <a:r>
              <a:rPr lang="en-US" altLang="zh-CN" sz="1500" dirty="0"/>
              <a:t> interaction</a:t>
            </a:r>
          </a:p>
          <a:p>
            <a:pPr marL="144661" indent="-144661">
              <a:buFont typeface="Wingdings" panose="05000000000000000000" pitchFamily="2" charset="2"/>
              <a:buChar char="ü"/>
            </a:pPr>
            <a:endParaRPr lang="en-US" altLang="zh-CN" sz="1500" dirty="0"/>
          </a:p>
          <a:p>
            <a:pPr marL="144661" indent="-144661">
              <a:buFont typeface="Wingdings" panose="05000000000000000000" pitchFamily="2" charset="2"/>
              <a:buChar char="ü"/>
            </a:pPr>
            <a:r>
              <a:rPr lang="en-US" altLang="zh-CN" sz="1500" dirty="0">
                <a:solidFill>
                  <a:srgbClr val="C00000"/>
                </a:solidFill>
              </a:rPr>
              <a:t>Excited state potential surface from machine learning</a:t>
            </a:r>
          </a:p>
          <a:p>
            <a:endParaRPr lang="zh-CN" altLang="en-US" sz="1013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8" t="34087" r="48166" b="32612"/>
          <a:stretch/>
        </p:blipFill>
        <p:spPr>
          <a:xfrm>
            <a:off x="5087517" y="2345413"/>
            <a:ext cx="2449286" cy="1620000"/>
          </a:xfrm>
          <a:prstGeom prst="rect">
            <a:avLst/>
          </a:prstGeom>
        </p:spPr>
      </p:pic>
      <p:sp>
        <p:nvSpPr>
          <p:cNvPr id="6" name="左大括号 5"/>
          <p:cNvSpPr/>
          <p:nvPr/>
        </p:nvSpPr>
        <p:spPr>
          <a:xfrm>
            <a:off x="4139311" y="4986045"/>
            <a:ext cx="234414" cy="48286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文本框 6"/>
          <p:cNvSpPr txBox="1"/>
          <p:nvPr/>
        </p:nvSpPr>
        <p:spPr>
          <a:xfrm>
            <a:off x="4373725" y="4858502"/>
            <a:ext cx="23980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>
                <a:solidFill>
                  <a:srgbClr val="0070C0"/>
                </a:solidFill>
              </a:rPr>
              <a:t>Photo-induced phase transitio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408854" y="5330404"/>
            <a:ext cx="11893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 err="1">
                <a:solidFill>
                  <a:srgbClr val="0070C0"/>
                </a:solidFill>
              </a:rPr>
              <a:t>Photocatalysis</a:t>
            </a:r>
            <a:endParaRPr lang="en-US" altLang="zh-CN" sz="1350" dirty="0">
              <a:solidFill>
                <a:srgbClr val="0070C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78842" y="3965413"/>
            <a:ext cx="29531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Several thousands of exciton energies can be used for machine learning</a:t>
            </a:r>
            <a:endParaRPr lang="zh-CN" altLang="en-US" sz="135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14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59</a:t>
            </a:fld>
            <a:endParaRPr lang="zh-CN" altLang="en-US"/>
          </a:p>
        </p:txBody>
      </p:sp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79512" y="476672"/>
            <a:ext cx="8817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latin typeface="+mn-lt"/>
              </a:rPr>
              <a:t>NAMD Simulation in Momentum Space</a:t>
            </a:r>
            <a:endParaRPr lang="zh-CN" altLang="en-US" sz="2400" b="1" dirty="0"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226" y="1268760"/>
            <a:ext cx="612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00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2" y="1105035"/>
            <a:ext cx="8436205" cy="58011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 initio Code for Excited Carrier Dynamic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8" descr="Valleytronics in thermoelectric materials | npj Quantum Material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338" y="2782797"/>
            <a:ext cx="1231905" cy="101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Photovoltaic cell - Energy Educatio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1"/>
          <a:stretch/>
        </p:blipFill>
        <p:spPr bwMode="auto">
          <a:xfrm>
            <a:off x="5014889" y="1648405"/>
            <a:ext cx="1276251" cy="101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Photocatalytic scheme of the production of hydrogen or environmental remediation using TiO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1" t="9389" r="2712" b="9244"/>
          <a:stretch/>
        </p:blipFill>
        <p:spPr bwMode="auto">
          <a:xfrm>
            <a:off x="1943069" y="2275766"/>
            <a:ext cx="2001734" cy="659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30"/>
          <p:cNvSpPr/>
          <p:nvPr/>
        </p:nvSpPr>
        <p:spPr bwMode="auto">
          <a:xfrm>
            <a:off x="3225968" y="3458701"/>
            <a:ext cx="1266393" cy="1266393"/>
          </a:xfrm>
          <a:custGeom>
            <a:avLst/>
            <a:gdLst>
              <a:gd name="T0" fmla="*/ 1874 w 2280"/>
              <a:gd name="T1" fmla="*/ 405 h 2279"/>
              <a:gd name="T2" fmla="*/ 406 w 2280"/>
              <a:gd name="T3" fmla="*/ 405 h 2279"/>
              <a:gd name="T4" fmla="*/ 406 w 2280"/>
              <a:gd name="T5" fmla="*/ 1874 h 2279"/>
              <a:gd name="T6" fmla="*/ 1874 w 2280"/>
              <a:gd name="T7" fmla="*/ 1874 h 2279"/>
              <a:gd name="T8" fmla="*/ 1874 w 2280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0" h="2279">
                <a:moveTo>
                  <a:pt x="1874" y="405"/>
                </a:moveTo>
                <a:cubicBezTo>
                  <a:pt x="1469" y="0"/>
                  <a:pt x="811" y="0"/>
                  <a:pt x="406" y="405"/>
                </a:cubicBezTo>
                <a:cubicBezTo>
                  <a:pt x="0" y="811"/>
                  <a:pt x="0" y="1468"/>
                  <a:pt x="406" y="1874"/>
                </a:cubicBezTo>
                <a:cubicBezTo>
                  <a:pt x="811" y="2279"/>
                  <a:pt x="1469" y="2279"/>
                  <a:pt x="1874" y="1874"/>
                </a:cubicBezTo>
                <a:cubicBezTo>
                  <a:pt x="2280" y="1468"/>
                  <a:pt x="2280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51435" tIns="25718" rIns="51435" bIns="25718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013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流程图: 接点 258"/>
          <p:cNvSpPr/>
          <p:nvPr/>
        </p:nvSpPr>
        <p:spPr>
          <a:xfrm>
            <a:off x="3331766" y="3565019"/>
            <a:ext cx="1054797" cy="1054797"/>
          </a:xfrm>
          <a:prstGeom prst="flowChartConnector">
            <a:avLst/>
          </a:prstGeom>
          <a:solidFill>
            <a:srgbClr val="4040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13" dirty="0"/>
          </a:p>
        </p:txBody>
      </p:sp>
      <p:sp>
        <p:nvSpPr>
          <p:cNvPr id="8" name="Freeform 31"/>
          <p:cNvSpPr/>
          <p:nvPr/>
        </p:nvSpPr>
        <p:spPr bwMode="auto">
          <a:xfrm>
            <a:off x="4468640" y="3458701"/>
            <a:ext cx="1266393" cy="1266393"/>
          </a:xfrm>
          <a:custGeom>
            <a:avLst/>
            <a:gdLst>
              <a:gd name="T0" fmla="*/ 1874 w 2279"/>
              <a:gd name="T1" fmla="*/ 405 h 2279"/>
              <a:gd name="T2" fmla="*/ 405 w 2279"/>
              <a:gd name="T3" fmla="*/ 405 h 2279"/>
              <a:gd name="T4" fmla="*/ 405 w 2279"/>
              <a:gd name="T5" fmla="*/ 1874 h 2279"/>
              <a:gd name="T6" fmla="*/ 1874 w 2279"/>
              <a:gd name="T7" fmla="*/ 1874 h 2279"/>
              <a:gd name="T8" fmla="*/ 1874 w 2279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9" h="2279">
                <a:moveTo>
                  <a:pt x="1874" y="405"/>
                </a:moveTo>
                <a:cubicBezTo>
                  <a:pt x="1468" y="0"/>
                  <a:pt x="811" y="0"/>
                  <a:pt x="405" y="405"/>
                </a:cubicBezTo>
                <a:cubicBezTo>
                  <a:pt x="0" y="811"/>
                  <a:pt x="0" y="1468"/>
                  <a:pt x="405" y="1874"/>
                </a:cubicBezTo>
                <a:cubicBezTo>
                  <a:pt x="811" y="2279"/>
                  <a:pt x="1468" y="2279"/>
                  <a:pt x="1874" y="1874"/>
                </a:cubicBezTo>
                <a:cubicBezTo>
                  <a:pt x="2279" y="1468"/>
                  <a:pt x="2279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51435" tIns="25718" rIns="51435" bIns="25718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013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流程图: 接点 257"/>
          <p:cNvSpPr/>
          <p:nvPr/>
        </p:nvSpPr>
        <p:spPr>
          <a:xfrm>
            <a:off x="4573852" y="3565928"/>
            <a:ext cx="1054797" cy="1054797"/>
          </a:xfrm>
          <a:prstGeom prst="flowChartConnector">
            <a:avLst/>
          </a:prstGeom>
          <a:solidFill>
            <a:srgbClr val="F4B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13" dirty="0"/>
          </a:p>
        </p:txBody>
      </p:sp>
      <p:sp>
        <p:nvSpPr>
          <p:cNvPr id="10" name="Freeform 29"/>
          <p:cNvSpPr/>
          <p:nvPr/>
        </p:nvSpPr>
        <p:spPr bwMode="auto">
          <a:xfrm>
            <a:off x="3847304" y="2398910"/>
            <a:ext cx="1266393" cy="1266393"/>
          </a:xfrm>
          <a:custGeom>
            <a:avLst/>
            <a:gdLst>
              <a:gd name="T0" fmla="*/ 1874 w 2280"/>
              <a:gd name="T1" fmla="*/ 405 h 2279"/>
              <a:gd name="T2" fmla="*/ 406 w 2280"/>
              <a:gd name="T3" fmla="*/ 405 h 2279"/>
              <a:gd name="T4" fmla="*/ 406 w 2280"/>
              <a:gd name="T5" fmla="*/ 1874 h 2279"/>
              <a:gd name="T6" fmla="*/ 1874 w 2280"/>
              <a:gd name="T7" fmla="*/ 1874 h 2279"/>
              <a:gd name="T8" fmla="*/ 1874 w 2280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0" h="2279">
                <a:moveTo>
                  <a:pt x="1874" y="405"/>
                </a:moveTo>
                <a:cubicBezTo>
                  <a:pt x="1469" y="0"/>
                  <a:pt x="811" y="0"/>
                  <a:pt x="406" y="405"/>
                </a:cubicBezTo>
                <a:cubicBezTo>
                  <a:pt x="0" y="811"/>
                  <a:pt x="0" y="1468"/>
                  <a:pt x="406" y="1874"/>
                </a:cubicBezTo>
                <a:cubicBezTo>
                  <a:pt x="811" y="2279"/>
                  <a:pt x="1469" y="2279"/>
                  <a:pt x="1874" y="1874"/>
                </a:cubicBezTo>
                <a:cubicBezTo>
                  <a:pt x="2280" y="1468"/>
                  <a:pt x="2280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51435" tIns="25718" rIns="51435" bIns="25718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013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流程图: 接点 255"/>
          <p:cNvSpPr/>
          <p:nvPr/>
        </p:nvSpPr>
        <p:spPr>
          <a:xfrm>
            <a:off x="3952448" y="2506163"/>
            <a:ext cx="1054797" cy="1054797"/>
          </a:xfrm>
          <a:prstGeom prst="flowChartConnector">
            <a:avLst/>
          </a:prstGeom>
          <a:solidFill>
            <a:srgbClr val="1D50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13" dirty="0"/>
          </a:p>
        </p:txBody>
      </p:sp>
      <p:sp>
        <p:nvSpPr>
          <p:cNvPr id="12" name="矩形 11"/>
          <p:cNvSpPr/>
          <p:nvPr/>
        </p:nvSpPr>
        <p:spPr>
          <a:xfrm>
            <a:off x="4125649" y="2564670"/>
            <a:ext cx="759530" cy="5078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9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ingle Particle Dynamics  </a:t>
            </a:r>
            <a:endParaRPr lang="en-US" sz="9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57397" y="4173572"/>
            <a:ext cx="833603" cy="2308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9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W+rtBSE</a:t>
            </a:r>
          </a:p>
        </p:txBody>
      </p:sp>
      <p:sp>
        <p:nvSpPr>
          <p:cNvPr id="14" name="矩形 13"/>
          <p:cNvSpPr/>
          <p:nvPr/>
        </p:nvSpPr>
        <p:spPr>
          <a:xfrm>
            <a:off x="3496801" y="4082573"/>
            <a:ext cx="730792" cy="5078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9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in Dynamics</a:t>
            </a:r>
            <a:endParaRPr lang="en-US" sz="9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3" descr="Hefei-NAM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879" y="3046552"/>
            <a:ext cx="771655" cy="1065134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pic>
        <p:nvPicPr>
          <p:cNvPr id="16" name="Picture 10" descr="2D layered perovskite materials poised to improve optoelectronic devices |  Perovskite-Inf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149" y="4214816"/>
            <a:ext cx="1349999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 descr="Direct light–induced spin transfer between different elements in a  spintronic Heusler material via femtosecond laser excitation | Science  Advance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881" y="3706685"/>
            <a:ext cx="1048235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17"/>
          <p:cNvSpPr txBox="1"/>
          <p:nvPr/>
        </p:nvSpPr>
        <p:spPr>
          <a:xfrm>
            <a:off x="2738025" y="2970401"/>
            <a:ext cx="5309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催化</a:t>
            </a:r>
            <a:endParaRPr lang="en-US" altLang="zh-CN" sz="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614875" y="2452320"/>
            <a:ext cx="7617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太阳能电池</a:t>
            </a:r>
            <a:endParaRPr lang="en-US" altLang="zh-CN" sz="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954903" y="3853296"/>
            <a:ext cx="64633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谷电子学</a:t>
            </a:r>
            <a:endParaRPr lang="en-US" altLang="zh-CN" sz="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967974" y="5036096"/>
            <a:ext cx="64633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电器件</a:t>
            </a:r>
            <a:endParaRPr lang="en-US" altLang="zh-CN" sz="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099698" y="4516685"/>
            <a:ext cx="110799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调控自旋动力学</a:t>
            </a:r>
            <a:endParaRPr lang="en-US" altLang="zh-CN" sz="9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91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9144000" cy="3657600"/>
          </a:xfrm>
          <a:prstGeom prst="rect">
            <a:avLst/>
          </a:prstGeom>
        </p:spPr>
      </p:pic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179512" y="476672"/>
            <a:ext cx="8817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latin typeface="+mn-lt"/>
              </a:rPr>
              <a:t>Phonon Excitation</a:t>
            </a:r>
            <a:endParaRPr lang="zh-CN" alt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53686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22714964"/>
              </p:ext>
            </p:extLst>
          </p:nvPr>
        </p:nvGraphicFramePr>
        <p:xfrm>
          <a:off x="5508104" y="1818343"/>
          <a:ext cx="3312368" cy="40462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081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41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Journal </a:t>
                      </a:r>
                      <a:endParaRPr lang="zh-CN" altLang="en-US" sz="1800" b="1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Number</a:t>
                      </a:r>
                      <a:r>
                        <a:rPr lang="en-US" altLang="zh-CN" sz="1800" b="1" baseline="0" dirty="0" smtClean="0"/>
                        <a:t> of Publications</a:t>
                      </a:r>
                      <a:endParaRPr lang="zh-CN" altLang="en-US" sz="1800" b="1" dirty="0" smtClean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Sci. Adv.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Nat. Commun.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Phys. Rev. Lett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JAC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Adv. Mater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997066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Nano Lett.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ACS NANO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11305683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J. Phys. Chem. Lett.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Chem.</a:t>
                      </a:r>
                      <a:r>
                        <a:rPr lang="en-US" altLang="zh-CN" sz="1800" b="1" baseline="0" dirty="0" smtClean="0"/>
                        <a:t> Sci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/>
                        <a:t>Angew</a:t>
                      </a:r>
                      <a:r>
                        <a:rPr lang="en-US" altLang="zh-CN" sz="1800" b="1" dirty="0" smtClean="0"/>
                        <a:t> Chem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21823" y="1374759"/>
            <a:ext cx="40971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blications by Hefei-NAMD</a:t>
            </a:r>
            <a:r>
              <a:rPr lang="zh-CN" altLang="en-US" sz="15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5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ver 80</a:t>
            </a:r>
            <a:r>
              <a:rPr lang="zh-CN" altLang="en-US" sz="15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5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8CDAF-82F5-48B1-94DA-61C027BB28F0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xmlns="" id="{16014A4C-7D7D-44A6-A9A0-63F84016E021}"/>
              </a:ext>
            </a:extLst>
          </p:cNvPr>
          <p:cNvSpPr txBox="1"/>
          <p:nvPr/>
        </p:nvSpPr>
        <p:spPr>
          <a:xfrm>
            <a:off x="892162" y="332656"/>
            <a:ext cx="746730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fei-NAMD</a:t>
            </a: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应用与推广</a:t>
            </a:r>
            <a:endParaRPr lang="en-US" sz="2700" b="1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7" descr="pub"/>
          <p:cNvPicPr>
            <a:picLocks noChangeAspect="1"/>
          </p:cNvPicPr>
          <p:nvPr/>
        </p:nvPicPr>
        <p:blipFill>
          <a:blip r:embed="rId3"/>
          <a:srcRect l="2422" b="4427"/>
          <a:stretch>
            <a:fillRect/>
          </a:stretch>
        </p:blipFill>
        <p:spPr>
          <a:xfrm>
            <a:off x="251520" y="2024446"/>
            <a:ext cx="4791946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8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1086535"/>
            <a:ext cx="4675109" cy="135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036" y="2553516"/>
            <a:ext cx="2537849" cy="135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408" y="1386636"/>
            <a:ext cx="4287628" cy="135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691" y="2924979"/>
            <a:ext cx="2759813" cy="2430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00603" y="5472499"/>
            <a:ext cx="174278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南京理工大学陆瑞峰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978885" y="2951517"/>
            <a:ext cx="174278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连理工大学高峻峰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978885" y="5216479"/>
            <a:ext cx="13965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r>
              <a:rPr lang="zh-CN" altLang="en-US" sz="135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大周</a:t>
            </a:r>
            <a:r>
              <a:rPr lang="zh-CN" altLang="en-US" sz="135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柳江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/>
          <a:srcRect l="2666" b="44203"/>
          <a:stretch/>
        </p:blipFill>
        <p:spPr>
          <a:xfrm>
            <a:off x="3231666" y="3384004"/>
            <a:ext cx="3096827" cy="24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7516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63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482FC5D9-49AA-4CAF-87A1-710F8BABB884}"/>
              </a:ext>
            </a:extLst>
          </p:cNvPr>
          <p:cNvSpPr/>
          <p:nvPr/>
        </p:nvSpPr>
        <p:spPr>
          <a:xfrm>
            <a:off x="251520" y="1196752"/>
            <a:ext cx="683936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546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fei-NAMD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的一些经验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koushare.com/video/videodetail/11720</a:t>
            </a:r>
            <a:endParaRPr lang="en-US" altLang="zh-CN" sz="1400" dirty="0">
              <a:solidFill>
                <a:srgbClr val="0546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fei-NAMD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流程介绍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bilibili.com/video/BV1p5411c7RS</a:t>
            </a:r>
          </a:p>
          <a:p>
            <a:endParaRPr lang="en-US" altLang="zh-CN" sz="1400" dirty="0" smtClean="0">
              <a:solidFill>
                <a:srgbClr val="0546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fei-NAMD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培训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www.koushare.com/lives/room/341102</a:t>
            </a:r>
          </a:p>
          <a:p>
            <a:endParaRPr lang="en-US" altLang="zh-CN" sz="1400" dirty="0">
              <a:solidFill>
                <a:srgbClr val="0546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546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bsite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staff.ustc.edu.cn/~zqj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staff.ustc.edu.cn/~zhaojin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QijingZheng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WeibinChu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546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rs:</a:t>
            </a: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r. Qijing Zheng (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郑奇靖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, zqj@ustc.edu.cn</a:t>
            </a: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r. Xiang Jiang (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蒋翔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, jxiang@mail.ustc.edu.cn, </a:t>
            </a:r>
            <a:r>
              <a:rPr lang="en-US" altLang="zh-CN" sz="1400" b="0" i="0" dirty="0" err="1" smtClean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citon</a:t>
            </a:r>
            <a:r>
              <a:rPr lang="en-US" altLang="zh-CN" sz="1400" b="0" i="0" dirty="0" smtClean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ynamics</a:t>
            </a:r>
            <a:endParaRPr lang="en-US" altLang="zh-CN" sz="1400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r. Weibin Chu (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褚维斌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</a:t>
            </a:r>
            <a:r>
              <a:rPr lang="en-US" altLang="zh-CN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,</a:t>
            </a:r>
            <a:r>
              <a:rPr lang="zh-CN" altLang="en-US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 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wbchu@ustc.edu.cn, 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-NAC, DISH</a:t>
            </a:r>
          </a:p>
          <a:p>
            <a:pPr algn="l"/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r. </a:t>
            </a:r>
            <a:r>
              <a:rPr lang="en-US" altLang="zh-CN" sz="1400" b="0" i="0" dirty="0" err="1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huanyu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Zhao (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赵传寓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</a:t>
            </a:r>
            <a:r>
              <a:rPr lang="en-US" altLang="zh-CN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,</a:t>
            </a:r>
            <a:r>
              <a:rPr lang="zh-CN" altLang="en-US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 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zhaochuanyu@zju.edu.cn, 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H</a:t>
            </a:r>
          </a:p>
          <a:p>
            <a:pPr algn="l"/>
            <a:r>
              <a:rPr lang="en-US" altLang="zh-CN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Mr. </a:t>
            </a:r>
            <a:r>
              <a:rPr lang="en-US" altLang="zh-CN" sz="14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Zhenfa</a:t>
            </a:r>
            <a:r>
              <a:rPr lang="en-US" altLang="zh-CN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 Zheng (</a:t>
            </a:r>
            <a:r>
              <a:rPr lang="zh-CN" altLang="en-US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郑镇法</a:t>
            </a:r>
            <a:r>
              <a:rPr lang="en-US" altLang="zh-CN" sz="1400" dirty="0">
                <a:solidFill>
                  <a:srgbClr val="333333"/>
                </a:solidFill>
                <a:latin typeface="Source Sans Pro" panose="020B0503030403020204" pitchFamily="34" charset="0"/>
              </a:rPr>
              <a:t>), zzfgjs@mail.ustc.edu.cn, </a:t>
            </a:r>
            <a:r>
              <a:rPr lang="en-US" altLang="zh-CN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s in momentum space</a:t>
            </a:r>
            <a:endParaRPr lang="en-US" altLang="zh-CN" sz="1400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1115616" y="458413"/>
            <a:ext cx="6805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latin typeface="+mn-lt"/>
              </a:rPr>
              <a:t>Reference &amp; Developers</a:t>
            </a:r>
            <a:endParaRPr lang="zh-CN" alt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09771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>
          <a:xfrm>
            <a:off x="491551" y="496902"/>
            <a:ext cx="8160896" cy="63067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termining Factors of Carrier Dynamics</a:t>
            </a:r>
            <a:endParaRPr lang="zh-CN" altLang="en-US" sz="27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4921" y="1233906"/>
                <a:ext cx="3795013" cy="3615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srgbClr val="0070C0"/>
                    </a:solidFill>
                  </a:rPr>
                  <a:t>No perturbation, no relaxation 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1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500" b="1" i="1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500" b="1" i="1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15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1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1500" b="1" dirty="0"/>
                  <a:t> </a:t>
                </a:r>
                <a:endParaRPr lang="zh-CN" altLang="en-US" sz="15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21" y="1233906"/>
                <a:ext cx="3795013" cy="361509"/>
              </a:xfrm>
              <a:prstGeom prst="rect">
                <a:avLst/>
              </a:prstGeom>
              <a:blipFill>
                <a:blip r:embed="rId2"/>
                <a:stretch>
                  <a:fillRect l="-642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示 4"/>
          <p:cNvGraphicFramePr/>
          <p:nvPr>
            <p:extLst/>
          </p:nvPr>
        </p:nvGraphicFramePr>
        <p:xfrm>
          <a:off x="1105153" y="2690047"/>
          <a:ext cx="5040086" cy="28744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1096" y="3444631"/>
                <a:ext cx="1875450" cy="881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f>
                            <m:f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num>
                            <m:den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den>
                          </m:f>
                        </m:e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b="1" dirty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𝒌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135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135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35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sz="135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b="1" dirty="0">
                  <a:solidFill>
                    <a:srgbClr val="C00000"/>
                  </a:solidFill>
                </a:endParaRPr>
              </a:p>
              <a:p>
                <a:r>
                  <a:rPr lang="en-US" altLang="zh-CN" sz="1350" b="1" dirty="0" err="1">
                    <a:solidFill>
                      <a:srgbClr val="C00000"/>
                    </a:solidFill>
                  </a:rPr>
                  <a:t>Nonradiative</a:t>
                </a:r>
                <a:r>
                  <a:rPr lang="en-US" altLang="zh-CN" sz="1350" b="1" dirty="0">
                    <a:solidFill>
                      <a:srgbClr val="C00000"/>
                    </a:solidFill>
                  </a:rPr>
                  <a:t> relaxation</a:t>
                </a:r>
                <a:endParaRPr lang="zh-CN" altLang="en-US" sz="135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96" y="3444631"/>
                <a:ext cx="1875450" cy="881267"/>
              </a:xfrm>
              <a:prstGeom prst="rect">
                <a:avLst/>
              </a:prstGeom>
              <a:blipFill>
                <a:blip r:embed="rId8"/>
                <a:stretch>
                  <a:fillRect l="-649" r="-325" b="-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49627" y="5019595"/>
                <a:ext cx="1576970" cy="534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𝐸</m:t>
                          </m:r>
                          <m:sSup>
                            <m:sSup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Radiative relaxation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27" y="5019595"/>
                <a:ext cx="1576970" cy="534634"/>
              </a:xfrm>
              <a:prstGeom prst="rect">
                <a:avLst/>
              </a:prstGeom>
              <a:blipFill>
                <a:blip r:embed="rId9"/>
                <a:stretch>
                  <a:fillRect l="-772" b="-10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52155" y="5076024"/>
                <a:ext cx="1374800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Charge transport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155" y="5076024"/>
                <a:ext cx="1374800" cy="507831"/>
              </a:xfrm>
              <a:prstGeom prst="rect">
                <a:avLst/>
              </a:prstGeom>
              <a:blipFill>
                <a:blip r:embed="rId10"/>
                <a:stretch>
                  <a:fillRect l="-1333"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98172" y="4155123"/>
                <a:ext cx="2140330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𝑺𝑶𝑪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13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b="1" dirty="0">
                  <a:solidFill>
                    <a:srgbClr val="C00000"/>
                  </a:solidFill>
                </a:endParaRPr>
              </a:p>
              <a:p>
                <a:r>
                  <a:rPr lang="en-US" altLang="zh-CN" sz="1350" b="1" dirty="0">
                    <a:solidFill>
                      <a:srgbClr val="C00000"/>
                    </a:solidFill>
                  </a:rPr>
                  <a:t>SOC induced spin dynamics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172" y="4155123"/>
                <a:ext cx="2140330" cy="507831"/>
              </a:xfrm>
              <a:prstGeom prst="rect">
                <a:avLst/>
              </a:prstGeom>
              <a:blipFill>
                <a:blip r:embed="rId11"/>
                <a:stretch>
                  <a:fillRect l="-570" b="-1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64921" y="2482957"/>
                <a:ext cx="283026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135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135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35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350" dirty="0">
                  <a:solidFill>
                    <a:schemeClr val="tx1"/>
                  </a:solidFill>
                </a:endParaRPr>
              </a:p>
              <a:p>
                <a:r>
                  <a:rPr lang="en-US" altLang="zh-CN" sz="1350" dirty="0" smtClean="0">
                    <a:solidFill>
                      <a:schemeClr val="tx1"/>
                    </a:solidFill>
                  </a:rPr>
                  <a:t>Magnetic field </a:t>
                </a:r>
                <a:r>
                  <a:rPr lang="en-US" altLang="zh-CN" sz="1350" dirty="0">
                    <a:solidFill>
                      <a:schemeClr val="tx1"/>
                    </a:solidFill>
                  </a:rPr>
                  <a:t>induced spin dynamics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21" y="2482957"/>
                <a:ext cx="2830262" cy="507831"/>
              </a:xfrm>
              <a:prstGeom prst="rect">
                <a:avLst/>
              </a:prstGeom>
              <a:blipFill>
                <a:blip r:embed="rId12"/>
                <a:stretch>
                  <a:fillRect l="-430"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91552" y="2092349"/>
            <a:ext cx="18339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solidFill>
                  <a:srgbClr val="0070C0"/>
                </a:solidFill>
              </a:rPr>
              <a:t>With perturbation</a:t>
            </a:r>
            <a:r>
              <a:rPr lang="zh-CN" altLang="en-US" sz="1500" b="1" dirty="0">
                <a:solidFill>
                  <a:srgbClr val="0070C0"/>
                </a:solidFill>
              </a:rPr>
              <a:t>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64876" y="1780725"/>
            <a:ext cx="2636684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/>
              <a:t>Many-body effects: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e-e interaction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b="1" dirty="0">
                <a:solidFill>
                  <a:srgbClr val="C00000"/>
                </a:solidFill>
              </a:rPr>
              <a:t>e-h interaction (exciton effects)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spin-spin interaction</a:t>
            </a:r>
            <a:endParaRPr lang="zh-CN" altLang="en-US" sz="1350" dirty="0"/>
          </a:p>
        </p:txBody>
      </p:sp>
      <p:sp>
        <p:nvSpPr>
          <p:cNvPr id="12" name="文本框 11"/>
          <p:cNvSpPr txBox="1"/>
          <p:nvPr/>
        </p:nvSpPr>
        <p:spPr>
          <a:xfrm>
            <a:off x="6311214" y="2967923"/>
            <a:ext cx="218264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/>
              <a:t>Other effects: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b="1" dirty="0">
                <a:solidFill>
                  <a:srgbClr val="C00000"/>
                </a:solidFill>
              </a:rPr>
              <a:t>Nuclear quantum effects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Potential energy surface of the excited state</a:t>
            </a:r>
          </a:p>
          <a:p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192256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http://sourcedb.qibebt.cas.cn/yw/zjrc/201108/P02016061659392333964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811" y="2317969"/>
            <a:ext cx="606742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lqcc.ustc.edu.cn/renxg/uploads/160826/1-160R61415303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282" y="2317969"/>
            <a:ext cx="81000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2"/>
          <p:cNvSpPr txBox="1"/>
          <p:nvPr/>
        </p:nvSpPr>
        <p:spPr>
          <a:xfrm>
            <a:off x="2522439" y="3303853"/>
            <a:ext cx="1263486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兰峥岗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华南师大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rface hopping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"/>
          <p:cNvSpPr txBox="1"/>
          <p:nvPr/>
        </p:nvSpPr>
        <p:spPr>
          <a:xfrm>
            <a:off x="5475420" y="3303853"/>
            <a:ext cx="963725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任</a:t>
            </a:r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国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科院物理所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W+BSE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6" name="Picture 8" descr="Image result for Jinlong Ya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33" r="13825"/>
          <a:stretch/>
        </p:blipFill>
        <p:spPr bwMode="auto">
          <a:xfrm>
            <a:off x="6132070" y="4008391"/>
            <a:ext cx="641841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Hrvoje Petek | Physics &amp; Astronomy | University of Pittsburgh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6" r="16343"/>
          <a:stretch/>
        </p:blipFill>
        <p:spPr bwMode="auto">
          <a:xfrm>
            <a:off x="4865525" y="4008391"/>
            <a:ext cx="699335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" descr="https://faculty.pku.edu.cn/_tsf/00/13/qYFvAbBVNzUj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296" y="2317969"/>
            <a:ext cx="674094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文本框 2"/>
          <p:cNvSpPr txBox="1"/>
          <p:nvPr/>
        </p:nvSpPr>
        <p:spPr>
          <a:xfrm>
            <a:off x="4302604" y="3303853"/>
            <a:ext cx="704039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李</a:t>
            </a:r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征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北京大学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IMD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2" name="Picture 6" descr="专家介绍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22" y="4008391"/>
            <a:ext cx="535229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8" descr="专家介绍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458" y="4008391"/>
            <a:ext cx="633066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文本框 2"/>
          <p:cNvSpPr txBox="1"/>
          <p:nvPr/>
        </p:nvSpPr>
        <p:spPr>
          <a:xfrm>
            <a:off x="2592740" y="4869160"/>
            <a:ext cx="574195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谭世倞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科大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文本框 2"/>
          <p:cNvSpPr txBox="1"/>
          <p:nvPr/>
        </p:nvSpPr>
        <p:spPr>
          <a:xfrm>
            <a:off x="3673894" y="4869160"/>
            <a:ext cx="574195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王兵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科大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文本框 2"/>
          <p:cNvSpPr txBox="1"/>
          <p:nvPr/>
        </p:nvSpPr>
        <p:spPr>
          <a:xfrm>
            <a:off x="4724578" y="4869160"/>
            <a:ext cx="1026243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13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rvoje</a:t>
            </a:r>
            <a:r>
              <a:rPr lang="en-US" altLang="zh-CN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13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etek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匹兹堡大学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文本框 2"/>
          <p:cNvSpPr txBox="1"/>
          <p:nvPr/>
        </p:nvSpPr>
        <p:spPr>
          <a:xfrm>
            <a:off x="6017457" y="4869160"/>
            <a:ext cx="803425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杨金龙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科大</a:t>
            </a:r>
            <a:endParaRPr lang="en-US" altLang="zh-CN" sz="1013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en-US" altLang="zh-CN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013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支持</a:t>
            </a:r>
            <a:endParaRPr lang="en-US" altLang="zh-CN" sz="101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0" name="Picture 2" descr="Chuanyu Zhao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4" r="22197"/>
          <a:stretch/>
        </p:blipFill>
        <p:spPr bwMode="auto">
          <a:xfrm>
            <a:off x="8173048" y="695408"/>
            <a:ext cx="713643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文本框 62"/>
          <p:cNvSpPr txBox="1"/>
          <p:nvPr/>
        </p:nvSpPr>
        <p:spPr>
          <a:xfrm>
            <a:off x="402303" y="1584755"/>
            <a:ext cx="963725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奇</a:t>
            </a:r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靖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大副教授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4" name="Picture 2" descr="Xiang Jia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810" y="695408"/>
            <a:ext cx="81000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4" descr="Zhenfa Zhe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04" y="695408"/>
            <a:ext cx="60750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2" descr="Qijing Zhen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3" t="30101" r="58472" b="25178"/>
          <a:stretch/>
        </p:blipFill>
        <p:spPr bwMode="auto">
          <a:xfrm>
            <a:off x="611560" y="695408"/>
            <a:ext cx="545204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" descr="Weibin Chu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221" y="695408"/>
            <a:ext cx="668658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图片 71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4" r="10939"/>
          <a:stretch/>
        </p:blipFill>
        <p:spPr>
          <a:xfrm>
            <a:off x="7101871" y="695408"/>
            <a:ext cx="745283" cy="810000"/>
          </a:xfrm>
          <a:prstGeom prst="rect">
            <a:avLst/>
          </a:prstGeom>
        </p:spPr>
      </p:pic>
      <p:pic>
        <p:nvPicPr>
          <p:cNvPr id="73" name="Picture 2" descr="Yongliang Shi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9" r="14123"/>
          <a:stretch/>
        </p:blipFill>
        <p:spPr bwMode="auto">
          <a:xfrm>
            <a:off x="5958154" y="695408"/>
            <a:ext cx="702078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文本框 73"/>
          <p:cNvSpPr txBox="1"/>
          <p:nvPr/>
        </p:nvSpPr>
        <p:spPr>
          <a:xfrm>
            <a:off x="1706576" y="1584755"/>
            <a:ext cx="1353256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褚维斌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旦大学青年研究员</a:t>
            </a:r>
            <a:endParaRPr lang="zh-CN" altLang="en-US" sz="1013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3345636" y="1584755"/>
            <a:ext cx="1082348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蒋翔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C Irvine </a:t>
            </a:r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博后</a:t>
            </a:r>
            <a:endParaRPr lang="zh-CN" altLang="en-US" sz="1013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4897773" y="1584755"/>
            <a:ext cx="574196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镇法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博士生</a:t>
            </a:r>
            <a:endParaRPr lang="zh-CN" altLang="en-US" sz="1013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6017457" y="1584755"/>
            <a:ext cx="574195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史永亮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华为</a:t>
            </a:r>
            <a:endParaRPr lang="zh-CN" altLang="en-US" sz="1013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6992651" y="1584755"/>
            <a:ext cx="963725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丽丽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州大学讲师</a:t>
            </a:r>
            <a:endParaRPr lang="zh-CN" altLang="en-US" sz="1013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8242773" y="1584755"/>
            <a:ext cx="574195" cy="40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赵传寓</a:t>
            </a:r>
            <a:endParaRPr lang="en-US" altLang="zh-CN" sz="1013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013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腾讯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94250" y="5808736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感谢基金委、科技部、中国科大的经费支持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933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右箭头 2"/>
          <p:cNvSpPr/>
          <p:nvPr/>
        </p:nvSpPr>
        <p:spPr>
          <a:xfrm>
            <a:off x="251520" y="2348880"/>
            <a:ext cx="8532000" cy="1080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13" descr="Hefei-NAM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60" y="1085851"/>
            <a:ext cx="720000" cy="993831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2" descr="Qijing Zhe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3" t="30101" r="58472" b="25178"/>
          <a:stretch/>
        </p:blipFill>
        <p:spPr bwMode="auto">
          <a:xfrm>
            <a:off x="331549" y="3160526"/>
            <a:ext cx="726938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椭圆 5"/>
          <p:cNvSpPr/>
          <p:nvPr/>
        </p:nvSpPr>
        <p:spPr>
          <a:xfrm>
            <a:off x="629435" y="2312880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652901" y="2312880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4" descr="查看源图像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004" y="1178336"/>
            <a:ext cx="1080000" cy="808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395536" y="26713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016</a:t>
            </a:r>
            <a:endParaRPr lang="zh-CN" altLang="en-US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251520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郑奇靖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419002" y="26713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018</a:t>
            </a:r>
            <a:endParaRPr lang="zh-CN" altLang="en-US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-1379" y="461727"/>
            <a:ext cx="1261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Hefei-NAMD</a:t>
            </a:r>
            <a:endParaRPr lang="zh-CN" altLang="en-US" sz="16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017590" y="338617"/>
            <a:ext cx="1517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Quantum </a:t>
            </a:r>
            <a:r>
              <a:rPr lang="en-US" altLang="zh-CN" sz="1600" b="1" dirty="0" err="1" smtClean="0"/>
              <a:t>decoherence</a:t>
            </a:r>
            <a:endParaRPr lang="zh-CN" altLang="en-US" sz="1600" b="1" dirty="0"/>
          </a:p>
        </p:txBody>
      </p:sp>
      <p:pic>
        <p:nvPicPr>
          <p:cNvPr id="14" name="Picture 2" descr="Chuanyu Zha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4" r="22197"/>
          <a:stretch/>
        </p:blipFill>
        <p:spPr bwMode="auto">
          <a:xfrm>
            <a:off x="1265205" y="4940562"/>
            <a:ext cx="951524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Weibin Chu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15" y="3160526"/>
            <a:ext cx="891544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1265205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褚维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02385" y="61546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赵传寓</a:t>
            </a:r>
          </a:p>
        </p:txBody>
      </p:sp>
      <p:sp>
        <p:nvSpPr>
          <p:cNvPr id="18" name="椭圆 17"/>
          <p:cNvSpPr/>
          <p:nvPr/>
        </p:nvSpPr>
        <p:spPr>
          <a:xfrm>
            <a:off x="2715094" y="2318585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2478722" y="26713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018</a:t>
            </a:r>
            <a:endParaRPr lang="zh-CN" altLang="en-US" b="1" dirty="0"/>
          </a:p>
        </p:txBody>
      </p:sp>
      <p:pic>
        <p:nvPicPr>
          <p:cNvPr id="2052" name="Picture 4" descr="查看源图像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8" t="16734" r="6040" b="44875"/>
          <a:stretch/>
        </p:blipFill>
        <p:spPr bwMode="auto">
          <a:xfrm>
            <a:off x="2297274" y="1169825"/>
            <a:ext cx="1080000" cy="825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Qijing Zhe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3" t="30101" r="58472" b="25178"/>
          <a:stretch/>
        </p:blipFill>
        <p:spPr bwMode="auto">
          <a:xfrm>
            <a:off x="2478722" y="3160526"/>
            <a:ext cx="726938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/>
          <p:cNvSpPr txBox="1"/>
          <p:nvPr/>
        </p:nvSpPr>
        <p:spPr>
          <a:xfrm>
            <a:off x="2405958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郑奇靖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149559" y="338617"/>
            <a:ext cx="1511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Spin-orbital Coupling</a:t>
            </a:r>
            <a:endParaRPr lang="zh-CN" altLang="en-US" sz="1600" b="1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15" b="36730"/>
          <a:stretch/>
        </p:blipFill>
        <p:spPr>
          <a:xfrm>
            <a:off x="4721359" y="1001600"/>
            <a:ext cx="1080000" cy="1162333"/>
          </a:xfrm>
          <a:prstGeom prst="rect">
            <a:avLst/>
          </a:prstGeom>
        </p:spPr>
      </p:pic>
      <p:sp>
        <p:nvSpPr>
          <p:cNvPr id="25" name="椭圆 24"/>
          <p:cNvSpPr/>
          <p:nvPr/>
        </p:nvSpPr>
        <p:spPr>
          <a:xfrm>
            <a:off x="5099539" y="2312880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4852310" y="26713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021</a:t>
            </a:r>
            <a:endParaRPr lang="zh-CN" altLang="en-US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4499992" y="338617"/>
            <a:ext cx="1511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GW + real-time BSE</a:t>
            </a:r>
            <a:endParaRPr lang="zh-CN" altLang="en-US" sz="1600" b="1" dirty="0"/>
          </a:p>
        </p:txBody>
      </p:sp>
      <p:pic>
        <p:nvPicPr>
          <p:cNvPr id="28" name="Picture 2" descr="Xiang Jia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18" y="3160526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查看源图像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593" b="16127"/>
          <a:stretch/>
        </p:blipFill>
        <p:spPr bwMode="auto">
          <a:xfrm>
            <a:off x="3404080" y="1013853"/>
            <a:ext cx="1080000" cy="113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文本框 29"/>
          <p:cNvSpPr txBox="1"/>
          <p:nvPr/>
        </p:nvSpPr>
        <p:spPr>
          <a:xfrm>
            <a:off x="3746376" y="26713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018</a:t>
            </a:r>
            <a:endParaRPr lang="zh-CN" altLang="en-US" b="1" dirty="0"/>
          </a:p>
        </p:txBody>
      </p:sp>
      <p:pic>
        <p:nvPicPr>
          <p:cNvPr id="31" name="Picture 2" descr="Weibin Chu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635" y="3160526"/>
            <a:ext cx="891544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文本框 31"/>
          <p:cNvSpPr txBox="1"/>
          <p:nvPr/>
        </p:nvSpPr>
        <p:spPr>
          <a:xfrm>
            <a:off x="3529571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褚维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324588" y="215506"/>
            <a:ext cx="1511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Nuclear Quantum effects</a:t>
            </a:r>
            <a:endParaRPr lang="zh-CN" altLang="en-US" sz="1600" b="1" dirty="0"/>
          </a:p>
        </p:txBody>
      </p:sp>
      <p:sp>
        <p:nvSpPr>
          <p:cNvPr id="34" name="椭圆 33"/>
          <p:cNvSpPr/>
          <p:nvPr/>
        </p:nvSpPr>
        <p:spPr>
          <a:xfrm>
            <a:off x="3990108" y="2312880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4823701" y="438311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蒋翔</a:t>
            </a:r>
          </a:p>
        </p:txBody>
      </p:sp>
      <p:pic>
        <p:nvPicPr>
          <p:cNvPr id="2056" name="Picture 8" descr="查看源图像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638" y="1221738"/>
            <a:ext cx="1080000" cy="722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椭圆 36"/>
          <p:cNvSpPr/>
          <p:nvPr/>
        </p:nvSpPr>
        <p:spPr>
          <a:xfrm>
            <a:off x="6463200" y="2310694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6226828" y="2671373"/>
            <a:ext cx="60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now</a:t>
            </a:r>
            <a:endParaRPr lang="zh-CN" altLang="en-US" b="1" dirty="0"/>
          </a:p>
        </p:txBody>
      </p:sp>
      <p:sp>
        <p:nvSpPr>
          <p:cNvPr id="39" name="文本框 38"/>
          <p:cNvSpPr txBox="1"/>
          <p:nvPr/>
        </p:nvSpPr>
        <p:spPr>
          <a:xfrm>
            <a:off x="5887679" y="338617"/>
            <a:ext cx="1511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Charge transport</a:t>
            </a:r>
            <a:endParaRPr lang="zh-CN" altLang="en-US" sz="1600" b="1" dirty="0"/>
          </a:p>
        </p:txBody>
      </p:sp>
      <p:pic>
        <p:nvPicPr>
          <p:cNvPr id="2058" name="Picture 10" descr="查看源图像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913" y="1124084"/>
            <a:ext cx="1080000" cy="91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文本框 40"/>
          <p:cNvSpPr txBox="1"/>
          <p:nvPr/>
        </p:nvSpPr>
        <p:spPr>
          <a:xfrm>
            <a:off x="7320362" y="215506"/>
            <a:ext cx="1511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/>
              <a:t>Dynamics in momentum space</a:t>
            </a:r>
            <a:endParaRPr lang="zh-CN" altLang="en-US" sz="1600" b="1" dirty="0"/>
          </a:p>
        </p:txBody>
      </p:sp>
      <p:sp>
        <p:nvSpPr>
          <p:cNvPr id="42" name="椭圆 41"/>
          <p:cNvSpPr/>
          <p:nvPr/>
        </p:nvSpPr>
        <p:spPr>
          <a:xfrm>
            <a:off x="7985882" y="2318585"/>
            <a:ext cx="180000" cy="180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7774581" y="2671373"/>
            <a:ext cx="60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now</a:t>
            </a:r>
            <a:endParaRPr lang="zh-CN" altLang="en-US" b="1" dirty="0"/>
          </a:p>
        </p:txBody>
      </p:sp>
      <p:pic>
        <p:nvPicPr>
          <p:cNvPr id="1026" name="Picture 2" descr="Yunzhe Ti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085" y="3160526"/>
            <a:ext cx="810229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Zhenfa Zhe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881" y="3160526"/>
            <a:ext cx="81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文本框 45"/>
          <p:cNvSpPr txBox="1"/>
          <p:nvPr/>
        </p:nvSpPr>
        <p:spPr>
          <a:xfrm>
            <a:off x="6202611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田韫哲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7620000" y="43831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郑镇法</a:t>
            </a:r>
          </a:p>
        </p:txBody>
      </p:sp>
      <p:pic>
        <p:nvPicPr>
          <p:cNvPr id="6146" name="Picture 2" descr="Yongliang Shi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9" r="14123"/>
          <a:stretch/>
        </p:blipFill>
        <p:spPr bwMode="auto">
          <a:xfrm>
            <a:off x="7593879" y="4950087"/>
            <a:ext cx="936104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文本框 48"/>
          <p:cNvSpPr txBox="1"/>
          <p:nvPr/>
        </p:nvSpPr>
        <p:spPr>
          <a:xfrm>
            <a:off x="7637299" y="61546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史永亮</a:t>
            </a:r>
          </a:p>
        </p:txBody>
      </p:sp>
    </p:spTree>
    <p:extLst>
      <p:ext uri="{BB962C8B-B14F-4D97-AF65-F5344CB8AC3E}">
        <p14:creationId xmlns:p14="http://schemas.microsoft.com/office/powerpoint/2010/main" val="1103517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8</a:t>
            </a:fld>
            <a:endParaRPr lang="zh-CN" altLang="en-US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738809355"/>
              </p:ext>
            </p:extLst>
          </p:nvPr>
        </p:nvGraphicFramePr>
        <p:xfrm>
          <a:off x="1763688" y="404664"/>
          <a:ext cx="6696744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40217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760" y="116632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Beyond Born-Oppenheimer Approximation</a:t>
            </a:r>
            <a:endParaRPr lang="zh-CN" altLang="en-US" sz="3600" b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1000" y="1181210"/>
            <a:ext cx="5922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571" y="5893174"/>
            <a:ext cx="1922685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b="27992"/>
          <a:stretch>
            <a:fillRect/>
          </a:stretch>
        </p:blipFill>
        <p:spPr bwMode="auto">
          <a:xfrm>
            <a:off x="2123728" y="4293096"/>
            <a:ext cx="4857369" cy="144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7265" y="5877272"/>
            <a:ext cx="2072727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椭圆 6"/>
          <p:cNvSpPr/>
          <p:nvPr/>
        </p:nvSpPr>
        <p:spPr>
          <a:xfrm>
            <a:off x="4355976" y="4509120"/>
            <a:ext cx="2592288" cy="129614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949002" y="762963"/>
            <a:ext cx="5245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ixed Quantum-Classical approximation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46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8c22d6b-c970-4d03-9bfa-71bc0a6d7ba1}"/>
  <p:tag name="TABLE_ENDDRAG_ORIGIN_RECT" val="306*164"/>
  <p:tag name="TABLE_ENDDRAG_RECT" val="365*326*306*16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18</TotalTime>
  <Words>1963</Words>
  <Application>Microsoft Office PowerPoint</Application>
  <PresentationFormat>全屏显示(4:3)</PresentationFormat>
  <Paragraphs>514</Paragraphs>
  <Slides>6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78" baseType="lpstr">
      <vt:lpstr>MS PGothic</vt:lpstr>
      <vt:lpstr>Source Sans Pro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Graph</vt:lpstr>
      <vt:lpstr>MathType 6.0 Equation</vt:lpstr>
      <vt:lpstr>Excited Carrier Dynamics in Condensed Matter Syst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赵瑾</dc:creator>
  <cp:lastModifiedBy>Jin</cp:lastModifiedBy>
  <cp:revision>571</cp:revision>
  <dcterms:created xsi:type="dcterms:W3CDTF">2015-10-12T07:42:21Z</dcterms:created>
  <dcterms:modified xsi:type="dcterms:W3CDTF">2022-07-14T10:14:22Z</dcterms:modified>
</cp:coreProperties>
</file>